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103DE1" w14:textId="77777777" w:rsidR="008C3022" w:rsidRPr="00B3077C" w:rsidRDefault="008C3022" w:rsidP="008C3022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B3077C">
        <w:rPr>
          <w:rFonts w:ascii="Calibri" w:eastAsia="Calibri" w:hAnsi="Calibri" w:cs="Calibri"/>
          <w:b/>
          <w:sz w:val="36"/>
          <w:szCs w:val="36"/>
        </w:rPr>
        <w:t>Nastavni listić</w:t>
      </w:r>
    </w:p>
    <w:p w14:paraId="5622C6F0" w14:textId="77777777" w:rsidR="008C3022" w:rsidRPr="00B3077C" w:rsidRDefault="008C3022" w:rsidP="008C3022">
      <w:pPr>
        <w:tabs>
          <w:tab w:val="left" w:pos="426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1. Izračunajte.</w:t>
      </w:r>
    </w:p>
    <w:p w14:paraId="0F36DC1A" w14:textId="77777777" w:rsidR="008C3022" w:rsidRPr="00B3077C" w:rsidRDefault="008C3022" w:rsidP="008C3022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a) </w:t>
      </w:r>
      <w:bookmarkStart w:id="0" w:name="_Hlk76479914"/>
      <w:r w:rsidRPr="00B3077C">
        <w:rPr>
          <w:rFonts w:ascii="Calibri" w:eastAsia="Calibri" w:hAnsi="Calibri" w:cs="Times New Roman"/>
          <w:position w:val="-8"/>
        </w:rPr>
        <w:object w:dxaOrig="720" w:dyaOrig="340" w14:anchorId="07E489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.75pt" o:ole="">
            <v:imagedata r:id="rId4" o:title=""/>
          </v:shape>
          <o:OLEObject Type="Embed" ProgID="Equation.DSMT4" ShapeID="_x0000_i1025" DrawAspect="Content" ObjectID="_1696822299" r:id="rId5"/>
        </w:object>
      </w:r>
      <w:bookmarkEnd w:id="0"/>
    </w:p>
    <w:p w14:paraId="46A68F09" w14:textId="77777777" w:rsidR="008C3022" w:rsidRPr="00B3077C" w:rsidRDefault="008C3022" w:rsidP="008C3022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b)  </w:t>
      </w:r>
      <w:r w:rsidRPr="00B3077C">
        <w:rPr>
          <w:rFonts w:ascii="Calibri" w:eastAsia="Calibri" w:hAnsi="Calibri" w:cs="Times New Roman"/>
          <w:position w:val="-8"/>
        </w:rPr>
        <w:object w:dxaOrig="1219" w:dyaOrig="340" w14:anchorId="65778C1B">
          <v:shape id="_x0000_i1026" type="#_x0000_t75" style="width:59.25pt;height:18.75pt" o:ole="">
            <v:imagedata r:id="rId6" o:title=""/>
          </v:shape>
          <o:OLEObject Type="Embed" ProgID="Equation.DSMT4" ShapeID="_x0000_i1026" DrawAspect="Content" ObjectID="_1696822300" r:id="rId7"/>
        </w:object>
      </w:r>
    </w:p>
    <w:p w14:paraId="7ECA31F2" w14:textId="77777777" w:rsidR="008C3022" w:rsidRPr="00B3077C" w:rsidRDefault="008C3022" w:rsidP="008C3022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</w:rPr>
        <w:tab/>
        <w:t xml:space="preserve">c) </w:t>
      </w:r>
      <w:r w:rsidRPr="00B3077C">
        <w:rPr>
          <w:rFonts w:ascii="Calibri" w:eastAsia="Calibri" w:hAnsi="Calibri" w:cs="Times New Roman"/>
          <w:position w:val="-8"/>
        </w:rPr>
        <w:object w:dxaOrig="1020" w:dyaOrig="380" w14:anchorId="3646CC4A">
          <v:shape id="_x0000_i1027" type="#_x0000_t75" style="width:49.5pt;height:19.5pt" o:ole="">
            <v:imagedata r:id="rId8" o:title=""/>
          </v:shape>
          <o:OLEObject Type="Embed" ProgID="Equation.DSMT4" ShapeID="_x0000_i1027" DrawAspect="Content" ObjectID="_1696822301" r:id="rId9"/>
        </w:object>
      </w:r>
    </w:p>
    <w:p w14:paraId="2DEAFD69" w14:textId="77777777" w:rsidR="008C3022" w:rsidRPr="00B3077C" w:rsidRDefault="008C3022" w:rsidP="008C3022">
      <w:pPr>
        <w:tabs>
          <w:tab w:val="left" w:pos="284"/>
        </w:tabs>
        <w:spacing w:before="240" w:after="200" w:line="276" w:lineRule="auto"/>
        <w:ind w:left="645"/>
        <w:contextualSpacing/>
        <w:rPr>
          <w:rFonts w:ascii="Calibri" w:eastAsia="Calibri" w:hAnsi="Calibri" w:cs="Calibri"/>
        </w:rPr>
      </w:pPr>
    </w:p>
    <w:p w14:paraId="2B087F96" w14:textId="77777777" w:rsidR="008C3022" w:rsidRPr="00B3077C" w:rsidRDefault="008C3022" w:rsidP="008C3022">
      <w:pPr>
        <w:spacing w:after="0" w:line="240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2. Dopunite tako da vrijedi jednakost.</w:t>
      </w:r>
    </w:p>
    <w:p w14:paraId="00135A30" w14:textId="77777777" w:rsidR="008C3022" w:rsidRPr="00B3077C" w:rsidRDefault="008C3022" w:rsidP="008C3022">
      <w:pPr>
        <w:spacing w:after="200" w:line="276" w:lineRule="auto"/>
        <w:ind w:firstLine="284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Calibri"/>
        </w:rPr>
        <w:t xml:space="preserve">a)  </w:t>
      </w:r>
      <w:bookmarkStart w:id="1" w:name="_Hlk76468769"/>
      <w:r w:rsidRPr="00B3077C">
        <w:rPr>
          <w:rFonts w:ascii="Calibri" w:eastAsia="Calibri" w:hAnsi="Calibri" w:cs="Times New Roman"/>
          <w:position w:val="-36"/>
        </w:rPr>
        <w:object w:dxaOrig="1500" w:dyaOrig="820" w14:anchorId="5517FC9C">
          <v:shape id="_x0000_i1028" type="#_x0000_t75" style="width:72.75pt;height:43.5pt" o:ole="">
            <v:imagedata r:id="rId10" o:title=""/>
          </v:shape>
          <o:OLEObject Type="Embed" ProgID="Equation.DSMT4" ShapeID="_x0000_i1028" DrawAspect="Content" ObjectID="_1696822302" r:id="rId11"/>
        </w:object>
      </w:r>
      <w:bookmarkEnd w:id="1"/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c)  </w:t>
      </w:r>
      <w:r w:rsidRPr="00B3077C">
        <w:rPr>
          <w:rFonts w:ascii="Calibri" w:eastAsia="Calibri" w:hAnsi="Calibri" w:cs="Times New Roman"/>
          <w:position w:val="-34"/>
        </w:rPr>
        <w:object w:dxaOrig="1500" w:dyaOrig="840" w14:anchorId="1442E2B0">
          <v:shape id="_x0000_i1029" type="#_x0000_t75" style="width:72.75pt;height:43.5pt" o:ole="">
            <v:imagedata r:id="rId12" o:title=""/>
          </v:shape>
          <o:OLEObject Type="Embed" ProgID="Equation.DSMT4" ShapeID="_x0000_i1029" DrawAspect="Content" ObjectID="_1696822303" r:id="rId13"/>
        </w:object>
      </w:r>
    </w:p>
    <w:p w14:paraId="01779BDD" w14:textId="77777777" w:rsidR="008C3022" w:rsidRPr="00B3077C" w:rsidRDefault="008C3022" w:rsidP="008C3022">
      <w:pPr>
        <w:spacing w:after="200" w:line="276" w:lineRule="auto"/>
        <w:ind w:firstLine="284"/>
        <w:rPr>
          <w:rFonts w:ascii="Calibri" w:eastAsia="Calibri" w:hAnsi="Calibri" w:cs="Calibri"/>
        </w:rPr>
      </w:pPr>
    </w:p>
    <w:p w14:paraId="64A31825" w14:textId="77777777" w:rsidR="008C3022" w:rsidRPr="00B3077C" w:rsidRDefault="008C3022" w:rsidP="008C3022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ab/>
        <w:t xml:space="preserve">b)  </w:t>
      </w:r>
      <w:r w:rsidRPr="00B3077C">
        <w:rPr>
          <w:rFonts w:ascii="Calibri" w:eastAsia="Calibri" w:hAnsi="Calibri" w:cs="Times New Roman"/>
          <w:position w:val="-34"/>
        </w:rPr>
        <w:object w:dxaOrig="1620" w:dyaOrig="840" w14:anchorId="64FF30A2">
          <v:shape id="_x0000_i1030" type="#_x0000_t75" style="width:78.75pt;height:43.5pt" o:ole="">
            <v:imagedata r:id="rId14" o:title=""/>
          </v:shape>
          <o:OLEObject Type="Embed" ProgID="Equation.DSMT4" ShapeID="_x0000_i1030" DrawAspect="Content" ObjectID="_1696822304" r:id="rId15"/>
        </w:object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  <w:t xml:space="preserve">d)  </w:t>
      </w:r>
      <w:r w:rsidRPr="00B3077C">
        <w:rPr>
          <w:rFonts w:ascii="Calibri" w:eastAsia="Calibri" w:hAnsi="Calibri" w:cs="Times New Roman"/>
          <w:position w:val="-34"/>
        </w:rPr>
        <w:object w:dxaOrig="1880" w:dyaOrig="800" w14:anchorId="2CF9A79F">
          <v:shape id="_x0000_i1031" type="#_x0000_t75" style="width:91.5pt;height:41.25pt" o:ole="">
            <v:imagedata r:id="rId16" o:title=""/>
          </v:shape>
          <o:OLEObject Type="Embed" ProgID="Equation.DSMT4" ShapeID="_x0000_i1031" DrawAspect="Content" ObjectID="_1696822305" r:id="rId17"/>
        </w:object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</w:p>
    <w:p w14:paraId="5FE22709" w14:textId="77777777" w:rsidR="008C3022" w:rsidRPr="00B3077C" w:rsidRDefault="008C3022" w:rsidP="008C3022">
      <w:pPr>
        <w:tabs>
          <w:tab w:val="left" w:pos="284"/>
        </w:tabs>
        <w:spacing w:before="240" w:after="0" w:line="276" w:lineRule="auto"/>
        <w:rPr>
          <w:rFonts w:ascii="Calibri" w:eastAsia="Calibri" w:hAnsi="Calibri" w:cs="Calibri"/>
        </w:rPr>
      </w:pPr>
    </w:p>
    <w:p w14:paraId="02008081" w14:textId="77777777" w:rsidR="008C3022" w:rsidRPr="00B3077C" w:rsidRDefault="008C3022" w:rsidP="008C3022">
      <w:pPr>
        <w:spacing w:before="240" w:after="200" w:line="276" w:lineRule="auto"/>
        <w:contextualSpacing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3.  S pomoću tablice kvadrata odredite između kojih se prirodnih brojeva nalazi zadani korijen.</w:t>
      </w:r>
    </w:p>
    <w:p w14:paraId="684E8E7B" w14:textId="77777777" w:rsidR="008C3022" w:rsidRPr="00B3077C" w:rsidRDefault="008C3022" w:rsidP="008C3022">
      <w:pPr>
        <w:spacing w:before="240" w:after="200" w:line="276" w:lineRule="auto"/>
        <w:ind w:firstLine="284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a)  </w:t>
      </w:r>
      <w:r w:rsidRPr="00B3077C">
        <w:rPr>
          <w:rFonts w:ascii="Calibri" w:eastAsia="Calibri" w:hAnsi="Calibri" w:cs="Calibri"/>
          <w:position w:val="-16"/>
        </w:rPr>
        <w:object w:dxaOrig="1840" w:dyaOrig="420" w14:anchorId="00A04067">
          <v:shape id="_x0000_i1032" type="#_x0000_t75" style="width:89.25pt;height:21.75pt" o:ole="">
            <v:imagedata r:id="rId18" o:title=""/>
          </v:shape>
          <o:OLEObject Type="Embed" ProgID="Equation.DSMT4" ShapeID="_x0000_i1032" DrawAspect="Content" ObjectID="_1696822306" r:id="rId19"/>
        </w:object>
      </w:r>
      <w:r w:rsidRPr="00B3077C">
        <w:rPr>
          <w:rFonts w:ascii="Calibri" w:eastAsia="Calibri" w:hAnsi="Calibri" w:cs="Calibri"/>
        </w:rPr>
        <w:t xml:space="preserve"> </w:t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  <w:t xml:space="preserve">b)  </w:t>
      </w:r>
      <w:r w:rsidRPr="00B3077C">
        <w:rPr>
          <w:rFonts w:ascii="Calibri" w:eastAsia="Calibri" w:hAnsi="Calibri" w:cs="Calibri"/>
          <w:position w:val="-16"/>
        </w:rPr>
        <w:object w:dxaOrig="1960" w:dyaOrig="420" w14:anchorId="1ED36764">
          <v:shape id="_x0000_i1033" type="#_x0000_t75" style="width:94.5pt;height:21.75pt" o:ole="">
            <v:imagedata r:id="rId20" o:title=""/>
          </v:shape>
          <o:OLEObject Type="Embed" ProgID="Equation.DSMT4" ShapeID="_x0000_i1033" DrawAspect="Content" ObjectID="_1696822307" r:id="rId21"/>
        </w:object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  <w:t xml:space="preserve">c)  </w:t>
      </w:r>
      <w:r w:rsidRPr="00B3077C">
        <w:rPr>
          <w:rFonts w:ascii="Calibri" w:eastAsia="Calibri" w:hAnsi="Calibri" w:cs="Calibri"/>
          <w:position w:val="-16"/>
        </w:rPr>
        <w:object w:dxaOrig="1960" w:dyaOrig="420" w14:anchorId="2F32351B">
          <v:shape id="_x0000_i1034" type="#_x0000_t75" style="width:94.5pt;height:21.75pt" o:ole="">
            <v:imagedata r:id="rId22" o:title=""/>
          </v:shape>
          <o:OLEObject Type="Embed" ProgID="Equation.DSMT4" ShapeID="_x0000_i1034" DrawAspect="Content" ObjectID="_1696822308" r:id="rId23"/>
        </w:object>
      </w:r>
    </w:p>
    <w:p w14:paraId="28BCF8AD" w14:textId="77777777" w:rsidR="008C3022" w:rsidRPr="00B3077C" w:rsidRDefault="008C3022" w:rsidP="008C3022">
      <w:pPr>
        <w:spacing w:before="240" w:after="200" w:line="276" w:lineRule="auto"/>
        <w:contextualSpacing/>
        <w:rPr>
          <w:rFonts w:ascii="Calibri" w:eastAsia="Calibri" w:hAnsi="Calibri" w:cs="Times New Roman"/>
        </w:rPr>
      </w:pPr>
    </w:p>
    <w:p w14:paraId="749CD638" w14:textId="77777777" w:rsidR="008C3022" w:rsidRPr="00B3077C" w:rsidRDefault="008C3022" w:rsidP="008C3022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 xml:space="preserve">4. </w:t>
      </w:r>
      <w:r w:rsidRPr="00B3077C">
        <w:rPr>
          <w:rFonts w:ascii="Calibri" w:eastAsia="Calibri" w:hAnsi="Calibri" w:cs="Times New Roman"/>
        </w:rPr>
        <w:tab/>
        <w:t>S pomoću džepnog računala odredite približnu vrijednost drugog korijena, a zatim usporedite brojeve.</w:t>
      </w:r>
    </w:p>
    <w:p w14:paraId="3FD30639" w14:textId="77777777" w:rsidR="008C3022" w:rsidRPr="00B3077C" w:rsidRDefault="008C3022" w:rsidP="008C3022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a) </w:t>
      </w:r>
      <w:r w:rsidRPr="00B3077C">
        <w:rPr>
          <w:rFonts w:ascii="Calibri" w:eastAsia="Calibri" w:hAnsi="Calibri" w:cs="Times New Roman"/>
          <w:position w:val="-10"/>
        </w:rPr>
        <w:object w:dxaOrig="980" w:dyaOrig="400" w14:anchorId="342C209E">
          <v:shape id="_x0000_i1035" type="#_x0000_t75" style="width:48pt;height:21pt" o:ole="">
            <v:imagedata r:id="rId24" o:title=""/>
          </v:shape>
          <o:OLEObject Type="Embed" ProgID="Equation.DSMT4" ShapeID="_x0000_i1035" DrawAspect="Content" ObjectID="_1696822309" r:id="rId25"/>
        </w:objec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b) </w:t>
      </w:r>
      <w:r w:rsidRPr="00B3077C">
        <w:rPr>
          <w:rFonts w:ascii="Calibri" w:eastAsia="Calibri" w:hAnsi="Calibri" w:cs="Times New Roman"/>
          <w:position w:val="-22"/>
        </w:rPr>
        <w:object w:dxaOrig="1120" w:dyaOrig="620" w14:anchorId="1BEC1A64">
          <v:shape id="_x0000_i1036" type="#_x0000_t75" style="width:53.25pt;height:32.25pt" o:ole="">
            <v:imagedata r:id="rId26" o:title=""/>
          </v:shape>
          <o:OLEObject Type="Embed" ProgID="Equation.DSMT4" ShapeID="_x0000_i1036" DrawAspect="Content" ObjectID="_1696822310" r:id="rId27"/>
        </w:objec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c) </w:t>
      </w:r>
      <w:r w:rsidRPr="00B3077C">
        <w:rPr>
          <w:rFonts w:ascii="Calibri" w:eastAsia="Calibri" w:hAnsi="Calibri" w:cs="Times New Roman"/>
          <w:position w:val="-22"/>
        </w:rPr>
        <w:object w:dxaOrig="1440" w:dyaOrig="620" w14:anchorId="4BBD2703">
          <v:shape id="_x0000_i1037" type="#_x0000_t75" style="width:69.75pt;height:32.25pt" o:ole="">
            <v:imagedata r:id="rId28" o:title=""/>
          </v:shape>
          <o:OLEObject Type="Embed" ProgID="Equation.DSMT4" ShapeID="_x0000_i1037" DrawAspect="Content" ObjectID="_1696822311" r:id="rId29"/>
        </w:object>
      </w:r>
    </w:p>
    <w:p w14:paraId="1DA2977E" w14:textId="77777777" w:rsidR="008C3022" w:rsidRPr="00B3077C" w:rsidRDefault="008C3022" w:rsidP="008C3022">
      <w:pPr>
        <w:spacing w:after="0" w:line="276" w:lineRule="auto"/>
        <w:contextualSpacing/>
        <w:rPr>
          <w:rFonts w:ascii="Calibri" w:eastAsia="Calibri" w:hAnsi="Calibri" w:cs="Times New Roman"/>
        </w:rPr>
      </w:pPr>
    </w:p>
    <w:p w14:paraId="019A8E00" w14:textId="77777777" w:rsidR="008C3022" w:rsidRPr="00B3077C" w:rsidRDefault="008C3022" w:rsidP="008C3022">
      <w:pPr>
        <w:spacing w:after="200" w:line="276" w:lineRule="auto"/>
        <w:contextualSpacing/>
        <w:rPr>
          <w:rFonts w:ascii="Calibri" w:eastAsia="Calibri" w:hAnsi="Calibri" w:cs="Times New Roman"/>
        </w:rPr>
      </w:pPr>
    </w:p>
    <w:p w14:paraId="21464595" w14:textId="77777777" w:rsidR="008C3022" w:rsidRPr="00B3077C" w:rsidRDefault="008C3022" w:rsidP="008C3022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 xml:space="preserve">5. </w:t>
      </w:r>
      <w:r w:rsidRPr="00B3077C">
        <w:rPr>
          <w:rFonts w:ascii="Calibri" w:eastAsia="Calibri" w:hAnsi="Calibri" w:cs="Times New Roman"/>
        </w:rPr>
        <w:tab/>
        <w:t>Izračunajte s pomoću džepnog računala, a rezultat zaokružite na četiri decimale.</w:t>
      </w:r>
    </w:p>
    <w:p w14:paraId="1FE825B8" w14:textId="77777777" w:rsidR="008C3022" w:rsidRPr="00B3077C" w:rsidRDefault="008C3022" w:rsidP="008C3022">
      <w:pPr>
        <w:tabs>
          <w:tab w:val="left" w:pos="284"/>
        </w:tabs>
        <w:spacing w:before="240" w:after="0" w:line="276" w:lineRule="auto"/>
        <w:contextualSpacing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  <w:position w:val="-26"/>
        </w:rPr>
        <w:object w:dxaOrig="1860" w:dyaOrig="760" w14:anchorId="328E7485">
          <v:shape id="_x0000_i1038" type="#_x0000_t75" style="width:90.75pt;height:39.75pt" o:ole="">
            <v:imagedata r:id="rId30" o:title=""/>
          </v:shape>
          <o:OLEObject Type="Embed" ProgID="Equation.DSMT4" ShapeID="_x0000_i1038" DrawAspect="Content" ObjectID="_1696822312" r:id="rId31"/>
        </w:object>
      </w:r>
    </w:p>
    <w:p w14:paraId="27FBD8DA" w14:textId="77777777" w:rsidR="008C3022" w:rsidRPr="00B3077C" w:rsidRDefault="008C3022" w:rsidP="008C3022">
      <w:pPr>
        <w:spacing w:before="240" w:after="0" w:line="276" w:lineRule="auto"/>
        <w:contextualSpacing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 xml:space="preserve">                     </w:t>
      </w:r>
    </w:p>
    <w:p w14:paraId="03BAEC97" w14:textId="77777777" w:rsidR="008C3022" w:rsidRPr="00B3077C" w:rsidRDefault="008C3022" w:rsidP="008C3022">
      <w:pPr>
        <w:spacing w:before="240" w:after="0" w:line="276" w:lineRule="auto"/>
        <w:contextualSpacing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 xml:space="preserve"> </w:t>
      </w:r>
    </w:p>
    <w:p w14:paraId="35132054" w14:textId="77777777" w:rsidR="008C3022" w:rsidRPr="00B3077C" w:rsidRDefault="008C3022" w:rsidP="008C3022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  <w:bCs/>
          <w:color w:val="000000"/>
        </w:rPr>
        <w:t xml:space="preserve">6. </w:t>
      </w:r>
      <w:r w:rsidRPr="00B3077C">
        <w:rPr>
          <w:rFonts w:ascii="Calibri" w:eastAsia="Calibri" w:hAnsi="Calibri" w:cs="Times New Roman"/>
          <w:bCs/>
          <w:color w:val="000000"/>
        </w:rPr>
        <w:tab/>
        <w:t>Koliko grmova možemo zasaditi po rubu travnjaka kvadratnog oblika površine 992.25 m</w:t>
      </w:r>
      <w:r w:rsidRPr="00B3077C">
        <w:rPr>
          <w:rFonts w:ascii="Calibri" w:eastAsia="Calibri" w:hAnsi="Calibri" w:cs="Times New Roman"/>
          <w:bCs/>
          <w:color w:val="000000"/>
          <w:vertAlign w:val="superscript"/>
        </w:rPr>
        <w:t>2</w:t>
      </w:r>
      <w:r w:rsidRPr="00B3077C">
        <w:rPr>
          <w:rFonts w:ascii="Calibri" w:eastAsia="Calibri" w:hAnsi="Calibri" w:cs="Times New Roman"/>
          <w:bCs/>
          <w:color w:val="000000"/>
        </w:rPr>
        <w:t xml:space="preserve">, ako udaljenost </w:t>
      </w:r>
    </w:p>
    <w:p w14:paraId="39CC12F1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  <w:r w:rsidRPr="00B3077C">
        <w:rPr>
          <w:rFonts w:ascii="Calibri" w:eastAsia="Calibri" w:hAnsi="Calibri" w:cs="Times New Roman"/>
          <w:bCs/>
          <w:color w:val="000000"/>
        </w:rPr>
        <w:tab/>
        <w:t>između dvaju susjednih grmova treba iznositi 1.5 m?</w:t>
      </w:r>
      <w:r w:rsidRPr="00B3077C">
        <w:rPr>
          <w:rFonts w:ascii="Calibri" w:eastAsia="Calibri" w:hAnsi="Calibri" w:cs="Times New Roman"/>
          <w:b/>
          <w:color w:val="000000"/>
        </w:rPr>
        <w:br w:type="page"/>
      </w:r>
    </w:p>
    <w:p w14:paraId="64FF7044" w14:textId="77777777" w:rsidR="008C3022" w:rsidRPr="00B3077C" w:rsidRDefault="008C3022" w:rsidP="008C3022">
      <w:pPr>
        <w:rPr>
          <w:rFonts w:ascii="Calibri" w:eastAsia="Calibri" w:hAnsi="Calibri" w:cs="Times New Roman"/>
          <w:b/>
          <w:color w:val="000000"/>
        </w:rPr>
      </w:pPr>
      <w:r w:rsidRPr="00B3077C">
        <w:rPr>
          <w:rFonts w:ascii="Calibri" w:eastAsia="Calibri" w:hAnsi="Calibri" w:cs="Times New Roman"/>
          <w:b/>
          <w:color w:val="000000"/>
        </w:rPr>
        <w:lastRenderedPageBreak/>
        <w:t>Dodatni zadatci</w:t>
      </w:r>
    </w:p>
    <w:p w14:paraId="3682D897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  <w:bCs/>
          <w:color w:val="000000"/>
        </w:rPr>
        <w:t>1.</w:t>
      </w:r>
      <w:r w:rsidRPr="00B3077C">
        <w:rPr>
          <w:rFonts w:ascii="Calibri" w:eastAsia="Calibri" w:hAnsi="Calibri" w:cs="Times New Roman"/>
          <w:bCs/>
          <w:color w:val="000000"/>
        </w:rPr>
        <w:tab/>
        <w:t xml:space="preserve">Bez upotrebe džepnog računala </w:t>
      </w:r>
      <w:r w:rsidRPr="00B3077C">
        <w:rPr>
          <w:rFonts w:ascii="Calibri" w:eastAsia="Calibri" w:hAnsi="Calibri" w:cs="Times New Roman"/>
        </w:rPr>
        <w:t>odredite između kojih se prirodnih brojeva nalazi vrijednost izraza.</w:t>
      </w:r>
    </w:p>
    <w:p w14:paraId="54BBE44F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Calibri"/>
        </w:rPr>
        <w:t xml:space="preserve">a)  </w:t>
      </w:r>
      <w:r w:rsidRPr="00B3077C">
        <w:rPr>
          <w:rFonts w:ascii="Calibri" w:eastAsia="Calibri" w:hAnsi="Calibri" w:cs="Calibri"/>
          <w:position w:val="-16"/>
        </w:rPr>
        <w:object w:dxaOrig="2140" w:dyaOrig="420" w14:anchorId="1E18ECFB">
          <v:shape id="_x0000_i1039" type="#_x0000_t75" style="width:102.75pt;height:21.75pt" o:ole="">
            <v:imagedata r:id="rId32" o:title=""/>
          </v:shape>
          <o:OLEObject Type="Embed" ProgID="Equation.DSMT4" ShapeID="_x0000_i1039" DrawAspect="Content" ObjectID="_1696822313" r:id="rId33"/>
        </w:object>
      </w:r>
      <w:r w:rsidRPr="00B3077C">
        <w:rPr>
          <w:rFonts w:ascii="Calibri" w:eastAsia="Calibri" w:hAnsi="Calibri" w:cs="Calibri"/>
        </w:rPr>
        <w:t xml:space="preserve"> </w:t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  <w:t xml:space="preserve">b)  </w:t>
      </w:r>
      <w:r w:rsidRPr="00B3077C">
        <w:rPr>
          <w:rFonts w:ascii="Calibri" w:eastAsia="Calibri" w:hAnsi="Calibri" w:cs="Calibri"/>
          <w:position w:val="-16"/>
        </w:rPr>
        <w:object w:dxaOrig="2400" w:dyaOrig="420" w14:anchorId="3D482AC8">
          <v:shape id="_x0000_i1040" type="#_x0000_t75" style="width:115.5pt;height:21.75pt" o:ole="">
            <v:imagedata r:id="rId34" o:title=""/>
          </v:shape>
          <o:OLEObject Type="Embed" ProgID="Equation.DSMT4" ShapeID="_x0000_i1040" DrawAspect="Content" ObjectID="_1696822314" r:id="rId35"/>
        </w:object>
      </w:r>
      <w:r w:rsidRPr="00B3077C">
        <w:rPr>
          <w:rFonts w:ascii="Calibri" w:eastAsia="Calibri" w:hAnsi="Calibri" w:cs="Calibri"/>
        </w:rPr>
        <w:tab/>
      </w:r>
    </w:p>
    <w:p w14:paraId="4732812B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Calibri"/>
        </w:rPr>
      </w:pPr>
    </w:p>
    <w:p w14:paraId="7792199F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2.</w:t>
      </w:r>
      <w:r w:rsidRPr="00B3077C">
        <w:rPr>
          <w:rFonts w:ascii="Calibri" w:eastAsia="Calibri" w:hAnsi="Calibri" w:cs="Calibri"/>
        </w:rPr>
        <w:tab/>
        <w:t xml:space="preserve">Odredite znamenke koje možemo umetnuti da vrijedi jednakost </w:t>
      </w:r>
    </w:p>
    <w:p w14:paraId="3AEDE225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Calibri"/>
        </w:rPr>
        <w:tab/>
        <w:t xml:space="preserve">a) </w:t>
      </w:r>
      <w:r w:rsidRPr="00B3077C">
        <w:rPr>
          <w:rFonts w:ascii="Calibri" w:eastAsia="Calibri" w:hAnsi="Calibri" w:cs="Times New Roman"/>
          <w:position w:val="-6"/>
        </w:rPr>
        <w:object w:dxaOrig="999" w:dyaOrig="320" w14:anchorId="149E0D15">
          <v:shape id="_x0000_i1041" type="#_x0000_t75" style="width:48.75pt;height:17.25pt" o:ole="">
            <v:imagedata r:id="rId36" o:title=""/>
          </v:shape>
          <o:OLEObject Type="Embed" ProgID="Equation.DSMT4" ShapeID="_x0000_i1041" DrawAspect="Content" ObjectID="_1696822315" r:id="rId37"/>
        </w:object>
      </w:r>
      <w:r w:rsidRPr="00B3077C">
        <w:rPr>
          <w:rFonts w:ascii="Calibri" w:eastAsia="Calibri" w:hAnsi="Calibri" w:cs="Times New Roman"/>
        </w:rPr>
        <w:t xml:space="preserve"> </w: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b) </w:t>
      </w:r>
      <w:r w:rsidRPr="00B3077C">
        <w:rPr>
          <w:rFonts w:ascii="Calibri" w:eastAsia="Calibri" w:hAnsi="Calibri" w:cs="Times New Roman"/>
          <w:position w:val="-8"/>
        </w:rPr>
        <w:object w:dxaOrig="1060" w:dyaOrig="340" w14:anchorId="0E688A9D">
          <v:shape id="_x0000_i1042" type="#_x0000_t75" style="width:51pt;height:18.75pt" o:ole="">
            <v:imagedata r:id="rId38" o:title=""/>
          </v:shape>
          <o:OLEObject Type="Embed" ProgID="Equation.DSMT4" ShapeID="_x0000_i1042" DrawAspect="Content" ObjectID="_1696822316" r:id="rId39"/>
        </w:objec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c)  </w:t>
      </w:r>
      <w:r w:rsidRPr="00B3077C">
        <w:rPr>
          <w:rFonts w:ascii="Calibri" w:eastAsia="Calibri" w:hAnsi="Calibri" w:cs="Times New Roman"/>
          <w:position w:val="-8"/>
        </w:rPr>
        <w:object w:dxaOrig="1100" w:dyaOrig="340" w14:anchorId="5B9A7469">
          <v:shape id="_x0000_i1043" type="#_x0000_t75" style="width:53.25pt;height:18.75pt" o:ole="">
            <v:imagedata r:id="rId40" o:title=""/>
          </v:shape>
          <o:OLEObject Type="Embed" ProgID="Equation.DSMT4" ShapeID="_x0000_i1043" DrawAspect="Content" ObjectID="_1696822317" r:id="rId41"/>
        </w:object>
      </w:r>
    </w:p>
    <w:p w14:paraId="5309892C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</w:p>
    <w:p w14:paraId="2FE02DC2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3.</w:t>
      </w:r>
      <w:r w:rsidRPr="00B3077C">
        <w:rPr>
          <w:rFonts w:ascii="Calibri" w:eastAsia="Calibri" w:hAnsi="Calibri" w:cs="Times New Roman"/>
        </w:rPr>
        <w:tab/>
        <w:t>Izračunajte s pomoću džepnog računala, a rezultat zaokružite na dvije decimale</w:t>
      </w:r>
    </w:p>
    <w:p w14:paraId="46483DF9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  <w:position w:val="-26"/>
        </w:rPr>
        <w:object w:dxaOrig="1860" w:dyaOrig="700" w14:anchorId="4F70D602">
          <v:shape id="_x0000_i1044" type="#_x0000_t75" style="width:90.75pt;height:36.75pt" o:ole="">
            <v:imagedata r:id="rId42" o:title=""/>
          </v:shape>
          <o:OLEObject Type="Embed" ProgID="Equation.DSMT4" ShapeID="_x0000_i1044" DrawAspect="Content" ObjectID="_1696822318" r:id="rId43"/>
        </w:object>
      </w:r>
    </w:p>
    <w:p w14:paraId="5C7E52C5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</w:p>
    <w:p w14:paraId="753A3D2F" w14:textId="77777777" w:rsidR="008C3022" w:rsidRPr="00B3077C" w:rsidRDefault="008C3022" w:rsidP="008C3022">
      <w:pPr>
        <w:tabs>
          <w:tab w:val="left" w:pos="284"/>
        </w:tabs>
        <w:spacing w:after="0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4.</w:t>
      </w:r>
      <w:r w:rsidRPr="00B3077C">
        <w:rPr>
          <w:rFonts w:ascii="Calibri" w:eastAsia="Calibri" w:hAnsi="Calibri" w:cs="Times New Roman"/>
        </w:rPr>
        <w:tab/>
        <w:t>U kvadrat površine 5.29 dm</w:t>
      </w:r>
      <w:r w:rsidRPr="00B3077C">
        <w:rPr>
          <w:rFonts w:ascii="Calibri" w:eastAsia="Calibri" w:hAnsi="Calibri" w:cs="Times New Roman"/>
          <w:vertAlign w:val="superscript"/>
        </w:rPr>
        <w:t>2</w:t>
      </w:r>
      <w:r w:rsidRPr="00B3077C">
        <w:rPr>
          <w:rFonts w:ascii="Calibri" w:eastAsia="Calibri" w:hAnsi="Calibri" w:cs="Times New Roman"/>
        </w:rPr>
        <w:t xml:space="preserve"> upisan je krug. Izračunajte površinu zeleno obojenog dijela kvadrata, a</w:t>
      </w:r>
    </w:p>
    <w:p w14:paraId="564A2A4F" w14:textId="77777777" w:rsidR="008C3022" w:rsidRPr="00B3077C" w:rsidRDefault="008C3022" w:rsidP="008C3022">
      <w:pPr>
        <w:tabs>
          <w:tab w:val="left" w:pos="284"/>
        </w:tabs>
        <w:spacing w:after="0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>rezultat zaokružite na dvije decimale.</w:t>
      </w:r>
    </w:p>
    <w:p w14:paraId="76460AD0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A6A652C" wp14:editId="3EB8236C">
                <wp:simplePos x="0" y="0"/>
                <wp:positionH relativeFrom="column">
                  <wp:posOffset>435712</wp:posOffset>
                </wp:positionH>
                <wp:positionV relativeFrom="paragraph">
                  <wp:posOffset>142672</wp:posOffset>
                </wp:positionV>
                <wp:extent cx="1296000" cy="1296000"/>
                <wp:effectExtent l="0" t="0" r="19050" b="19050"/>
                <wp:wrapNone/>
                <wp:docPr id="27" name="Grupa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6000" cy="1296000"/>
                          <a:chOff x="0" y="0"/>
                          <a:chExt cx="1296000" cy="1296000"/>
                        </a:xfrm>
                      </wpg:grpSpPr>
                      <wps:wsp>
                        <wps:cNvPr id="28" name="Pravokutnik 28"/>
                        <wps:cNvSpPr/>
                        <wps:spPr>
                          <a:xfrm>
                            <a:off x="0" y="0"/>
                            <a:ext cx="1296000" cy="129600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Elipsa 29"/>
                        <wps:cNvSpPr>
                          <a:spLocks noChangeAspect="1"/>
                        </wps:cNvSpPr>
                        <wps:spPr>
                          <a:xfrm>
                            <a:off x="7315" y="7315"/>
                            <a:ext cx="1281600" cy="1281600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BBEE5F8" id="Grupa 27" o:spid="_x0000_s1026" style="position:absolute;margin-left:34.3pt;margin-top:11.25pt;width:102.05pt;height:102.05pt;z-index:251661312" coordsize="12960,12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">
                <v:rect id="Pravokutnik 28" o:spid="_x0000_s1027" style="position:absolute;width:12960;height:129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" fillcolor="#00b050" strokecolor="windowText" strokeweight="1pt"/>
                <v:oval id="Elipsa 29" o:spid="_x0000_s1028" style="position:absolute;left:73;top:73;width:12816;height:128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" fillcolor="window" strokecolor="windowText" strokeweight="1pt">
                  <v:stroke joinstyle="miter"/>
                  <v:path arrowok="t"/>
                  <o:lock v:ext="edit" aspectratio="t"/>
                </v:oval>
              </v:group>
            </w:pict>
          </mc:Fallback>
        </mc:AlternateContent>
      </w:r>
    </w:p>
    <w:p w14:paraId="7819BFE6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</w:r>
    </w:p>
    <w:p w14:paraId="0EE3E1F4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</w:p>
    <w:p w14:paraId="576009CF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</w:p>
    <w:p w14:paraId="1A651E92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</w:p>
    <w:p w14:paraId="34528EBF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</w:p>
    <w:p w14:paraId="5E3B08B5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</w:p>
    <w:p w14:paraId="19C9E0FF" w14:textId="77777777" w:rsidR="008C3022" w:rsidRPr="00B3077C" w:rsidRDefault="008C3022" w:rsidP="008C3022">
      <w:pPr>
        <w:tabs>
          <w:tab w:val="left" w:pos="284"/>
        </w:tabs>
        <w:ind w:left="284" w:hanging="284"/>
        <w:rPr>
          <w:rFonts w:ascii="Calibri" w:eastAsia="Calibri" w:hAnsi="Calibri" w:cs="Times New Roman"/>
          <w:b/>
          <w:color w:val="000000"/>
        </w:rPr>
      </w:pPr>
      <w:r w:rsidRPr="00B3077C">
        <w:rPr>
          <w:rFonts w:ascii="Calibri" w:eastAsia="Calibri" w:hAnsi="Calibri" w:cs="Times New Roman"/>
        </w:rPr>
        <w:t>5.</w:t>
      </w:r>
      <w:r w:rsidRPr="00B3077C">
        <w:rPr>
          <w:rFonts w:ascii="Calibri" w:eastAsia="Calibri" w:hAnsi="Calibri" w:cs="Times New Roman"/>
        </w:rPr>
        <w:tab/>
        <w:t xml:space="preserve">Odredite brzinu kojom se giba puž mase 20 g, ako u tom trenutku njegova kinetička energija iznosi </w:t>
      </w:r>
      <w:r w:rsidRPr="00B3077C">
        <w:rPr>
          <w:rFonts w:ascii="Calibri" w:eastAsia="Calibri" w:hAnsi="Calibri" w:cs="Times New Roman"/>
          <w:position w:val="-6"/>
        </w:rPr>
        <w:object w:dxaOrig="940" w:dyaOrig="300" w14:anchorId="36CED9DA">
          <v:shape id="_x0000_i1045" type="#_x0000_t75" style="width:45.75pt;height:15.75pt" o:ole="">
            <v:imagedata r:id="rId44" o:title=""/>
          </v:shape>
          <o:OLEObject Type="Embed" ProgID="Equation.DSMT4" ShapeID="_x0000_i1045" DrawAspect="Content" ObjectID="_1696822319" r:id="rId45"/>
        </w:object>
      </w:r>
      <w:r w:rsidRPr="00B3077C">
        <w:rPr>
          <w:rFonts w:ascii="Calibri" w:eastAsia="Calibri" w:hAnsi="Calibri" w:cs="Times New Roman"/>
        </w:rPr>
        <w:t xml:space="preserve">. (Za kinetičku energiju tijela mase </w:t>
      </w:r>
      <w:r w:rsidRPr="00B3077C">
        <w:rPr>
          <w:rFonts w:ascii="Calibri" w:eastAsia="Calibri" w:hAnsi="Calibri" w:cs="Times New Roman"/>
          <w:i/>
          <w:iCs/>
        </w:rPr>
        <w:t>m</w:t>
      </w:r>
      <w:r w:rsidRPr="00B3077C">
        <w:rPr>
          <w:rFonts w:ascii="Calibri" w:eastAsia="Calibri" w:hAnsi="Calibri" w:cs="Times New Roman"/>
        </w:rPr>
        <w:t xml:space="preserve"> koje se giba brzinom </w:t>
      </w:r>
      <w:r w:rsidRPr="00B3077C">
        <w:rPr>
          <w:rFonts w:ascii="Calibri" w:eastAsia="Calibri" w:hAnsi="Calibri" w:cs="Times New Roman"/>
          <w:i/>
          <w:iCs/>
        </w:rPr>
        <w:t>v</w:t>
      </w:r>
      <w:r w:rsidRPr="00B3077C">
        <w:rPr>
          <w:rFonts w:ascii="Calibri" w:eastAsia="Calibri" w:hAnsi="Calibri" w:cs="Times New Roman"/>
        </w:rPr>
        <w:t xml:space="preserve"> vrijedi formula </w:t>
      </w:r>
      <w:r w:rsidRPr="00B3077C">
        <w:rPr>
          <w:rFonts w:ascii="Calibri" w:eastAsia="Calibri" w:hAnsi="Calibri" w:cs="Times New Roman"/>
          <w:position w:val="-22"/>
        </w:rPr>
        <w:object w:dxaOrig="980" w:dyaOrig="580" w14:anchorId="388852D8">
          <v:shape id="_x0000_i1046" type="#_x0000_t75" style="width:48pt;height:30pt" o:ole="">
            <v:imagedata r:id="rId46" o:title=""/>
          </v:shape>
          <o:OLEObject Type="Embed" ProgID="Equation.DSMT4" ShapeID="_x0000_i1046" DrawAspect="Content" ObjectID="_1696822320" r:id="rId47"/>
        </w:object>
      </w:r>
      <w:r w:rsidRPr="00B3077C">
        <w:rPr>
          <w:rFonts w:ascii="Calibri" w:eastAsia="Calibri" w:hAnsi="Calibri" w:cs="Times New Roman"/>
        </w:rPr>
        <w:t>.)</w:t>
      </w:r>
      <w:r w:rsidRPr="00B3077C">
        <w:rPr>
          <w:rFonts w:ascii="Calibri" w:eastAsia="Calibri" w:hAnsi="Calibri" w:cs="Times New Roman"/>
          <w:b/>
          <w:color w:val="000000"/>
        </w:rPr>
        <w:br w:type="page"/>
      </w:r>
    </w:p>
    <w:p w14:paraId="70C956EC" w14:textId="77777777" w:rsidR="008C3022" w:rsidRPr="00B3077C" w:rsidRDefault="008C3022" w:rsidP="008C3022">
      <w:pPr>
        <w:rPr>
          <w:rFonts w:ascii="Calibri" w:eastAsia="Calibri" w:hAnsi="Calibri" w:cs="Times New Roman"/>
          <w:b/>
          <w:color w:val="000000"/>
        </w:rPr>
      </w:pPr>
      <w:r w:rsidRPr="00B3077C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77189617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  <w:b/>
          <w:noProof/>
          <w:color w:val="000000"/>
          <w:u w:val="single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933C94A" wp14:editId="12BDFAAC">
                <wp:simplePos x="0" y="0"/>
                <wp:positionH relativeFrom="column">
                  <wp:posOffset>128270</wp:posOffset>
                </wp:positionH>
                <wp:positionV relativeFrom="paragraph">
                  <wp:posOffset>276860</wp:posOffset>
                </wp:positionV>
                <wp:extent cx="6043651" cy="1266491"/>
                <wp:effectExtent l="0" t="0" r="14605" b="10160"/>
                <wp:wrapNone/>
                <wp:docPr id="30" name="Grupa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43651" cy="1266491"/>
                          <a:chOff x="0" y="0"/>
                          <a:chExt cx="6044024" cy="1266575"/>
                        </a:xfrm>
                      </wpg:grpSpPr>
                      <wps:wsp>
                        <wps:cNvPr id="31" name="Pravokutnik: zaobljeni kutovi 31"/>
                        <wps:cNvSpPr/>
                        <wps:spPr>
                          <a:xfrm>
                            <a:off x="0" y="0"/>
                            <a:ext cx="567364" cy="575850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8CEC5BA" w14:textId="77777777" w:rsidR="008C3022" w:rsidRDefault="008C3022" w:rsidP="008C3022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24"/>
                                </w:rPr>
                                <w:object w:dxaOrig="480" w:dyaOrig="639" w14:anchorId="4287A4EC">
                                  <v:shape id="_x0000_i1071" type="#_x0000_t75" style="width:20.25pt;height:27pt" o:ole="">
                                    <v:imagedata r:id="rId48" o:title=""/>
                                  </v:shape>
                                  <o:OLEObject Type="Embed" ProgID="Equation.DSMT4" ShapeID="_x0000_i1071" DrawAspect="Content" ObjectID="_1696822345" r:id="rId4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3" name="Pravokutnik: zaobljeni kutovi 33"/>
                        <wps:cNvSpPr/>
                        <wps:spPr>
                          <a:xfrm>
                            <a:off x="855738" y="636236"/>
                            <a:ext cx="608619" cy="38169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1E2A9DA8" w14:textId="77777777" w:rsidR="008C3022" w:rsidRDefault="008C3022" w:rsidP="008C3022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8"/>
                                </w:rPr>
                                <w:object w:dxaOrig="620" w:dyaOrig="340" w14:anchorId="74B6A6D1">
                                  <v:shape id="_x0000_i1072" type="#_x0000_t75" style="width:26.25pt;height:15pt" o:ole="">
                                    <v:imagedata r:id="rId50" o:title=""/>
                                  </v:shape>
                                  <o:OLEObject Type="Embed" ProgID="Equation.DSMT4" ShapeID="_x0000_i1072" DrawAspect="Content" ObjectID="_1696822346" r:id="rId5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4" name="Pravokutnik: zaobljeni kutovi 34"/>
                        <wps:cNvSpPr/>
                        <wps:spPr>
                          <a:xfrm>
                            <a:off x="3422953" y="680114"/>
                            <a:ext cx="511422" cy="38169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105A156" w14:textId="77777777" w:rsidR="008C3022" w:rsidRDefault="008C3022" w:rsidP="008C3022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8"/>
                                </w:rPr>
                                <w:object w:dxaOrig="440" w:dyaOrig="340" w14:anchorId="6415BD22">
                                  <v:shape id="_x0000_i1073" type="#_x0000_t75" style="width:18.75pt;height:15pt" o:ole="">
                                    <v:imagedata r:id="rId52" o:title=""/>
                                  </v:shape>
                                  <o:OLEObject Type="Embed" ProgID="Equation.DSMT4" ShapeID="_x0000_i1073" DrawAspect="Content" ObjectID="_1696822347" r:id="rId5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5" name="Pravokutnik: zaobljeni kutovi 35"/>
                        <wps:cNvSpPr/>
                        <wps:spPr>
                          <a:xfrm>
                            <a:off x="1682220" y="248644"/>
                            <a:ext cx="368946" cy="361225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705C3C2E" w14:textId="77777777" w:rsidR="008C3022" w:rsidRDefault="008C3022" w:rsidP="008C3022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6"/>
                                </w:rPr>
                                <w:object w:dxaOrig="180" w:dyaOrig="240" w14:anchorId="07EB7E62">
                                  <v:shape id="_x0000_i1074" type="#_x0000_t75" style="width:7.5pt;height:10.5pt" o:ole="">
                                    <v:imagedata r:id="rId54" o:title=""/>
                                  </v:shape>
                                  <o:OLEObject Type="Embed" ProgID="Equation.DSMT4" ShapeID="_x0000_i1074" DrawAspect="Content" ObjectID="_1696822348" r:id="rId5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6" name="Pravokutnik: zaobljeni kutovi 36"/>
                        <wps:cNvSpPr/>
                        <wps:spPr>
                          <a:xfrm>
                            <a:off x="1631022" y="884879"/>
                            <a:ext cx="619914" cy="38169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1C946C92" w14:textId="77777777" w:rsidR="008C3022" w:rsidRDefault="008C3022" w:rsidP="008C3022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8"/>
                                </w:rPr>
                                <w:object w:dxaOrig="639" w:dyaOrig="340" w14:anchorId="7A940BC5">
                                  <v:shape id="_x0000_i1075" type="#_x0000_t75" style="width:27pt;height:15pt" o:ole="">
                                    <v:imagedata r:id="rId56" o:title=""/>
                                  </v:shape>
                                  <o:OLEObject Type="Embed" ProgID="Equation.DSMT4" ShapeID="_x0000_i1075" DrawAspect="Content" ObjectID="_1696822349" r:id="rId5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7" name="Pravokutnik: zaobljeni kutovi 37"/>
                        <wps:cNvSpPr/>
                        <wps:spPr>
                          <a:xfrm>
                            <a:off x="2267267" y="0"/>
                            <a:ext cx="567364" cy="575884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DE389F4" w14:textId="77777777" w:rsidR="008C3022" w:rsidRDefault="008C3022" w:rsidP="008C3022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24"/>
                                </w:rPr>
                                <w:object w:dxaOrig="480" w:dyaOrig="639" w14:anchorId="3199A1DE">
                                  <v:shape id="_x0000_i1076" type="#_x0000_t75" style="width:20.25pt;height:27pt" o:ole="">
                                    <v:imagedata r:id="rId58" o:title=""/>
                                  </v:shape>
                                  <o:OLEObject Type="Embed" ProgID="Equation.DSMT4" ShapeID="_x0000_i1076" DrawAspect="Content" ObjectID="_1696822350" r:id="rId5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1" name="Pravokutnik: zaobljeni kutovi 41"/>
                        <wps:cNvSpPr/>
                        <wps:spPr>
                          <a:xfrm>
                            <a:off x="2596896" y="680314"/>
                            <a:ext cx="599846" cy="585217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D5E9D98" w14:textId="77777777" w:rsidR="008C3022" w:rsidRDefault="008C3022" w:rsidP="008C3022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24"/>
                                </w:rPr>
                                <w:object w:dxaOrig="499" w:dyaOrig="639" w14:anchorId="4E3B209A">
                                  <v:shape id="_x0000_i1077" type="#_x0000_t75" style="width:21pt;height:27pt" o:ole="">
                                    <v:imagedata r:id="rId60" o:title=""/>
                                  </v:shape>
                                  <o:OLEObject Type="Embed" ProgID="Equation.DSMT4" ShapeID="_x0000_i1077" DrawAspect="Content" ObjectID="_1696822351" r:id="rId6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Pravokutnik: zaobljeni kutovi 42"/>
                        <wps:cNvSpPr/>
                        <wps:spPr>
                          <a:xfrm>
                            <a:off x="3086408" y="0"/>
                            <a:ext cx="393649" cy="50846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85C234F" w14:textId="77777777" w:rsidR="008C3022" w:rsidRDefault="008C3022" w:rsidP="008C3022">
                              <w:pPr>
                                <w:spacing w:after="0"/>
                              </w:pPr>
                              <w:r w:rsidRPr="00172409">
                                <w:rPr>
                                  <w:position w:val="-22"/>
                                </w:rPr>
                                <w:object w:dxaOrig="220" w:dyaOrig="580" w14:anchorId="7DBF8B9E">
                                  <v:shape id="_x0000_i1078" type="#_x0000_t75" style="width:9pt;height:24.75pt" o:ole="">
                                    <v:imagedata r:id="rId62" o:title=""/>
                                  </v:shape>
                                  <o:OLEObject Type="Embed" ProgID="Equation.DSMT4" ShapeID="_x0000_i1078" DrawAspect="Content" ObjectID="_1696822352" r:id="rId6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3" name="Pravokutnik: zaobljeni kutovi 43"/>
                        <wps:cNvSpPr/>
                        <wps:spPr>
                          <a:xfrm>
                            <a:off x="175531" y="687224"/>
                            <a:ext cx="393649" cy="50846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30FFB5B" w14:textId="77777777" w:rsidR="008C3022" w:rsidRDefault="008C3022" w:rsidP="008C3022">
                              <w:pPr>
                                <w:spacing w:after="0"/>
                              </w:pPr>
                              <w:r w:rsidRPr="00172409">
                                <w:rPr>
                                  <w:position w:val="-22"/>
                                </w:rPr>
                                <w:object w:dxaOrig="220" w:dyaOrig="580" w14:anchorId="01EED938">
                                  <v:shape id="_x0000_i1079" type="#_x0000_t75" style="width:9pt;height:24.75pt" o:ole="">
                                    <v:imagedata r:id="rId64" o:title=""/>
                                  </v:shape>
                                  <o:OLEObject Type="Embed" ProgID="Equation.DSMT4" ShapeID="_x0000_i1079" DrawAspect="Content" ObjectID="_1696822353" r:id="rId6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4" name="Pravokutnik: zaobljeni kutovi 44"/>
                        <wps:cNvSpPr/>
                        <wps:spPr>
                          <a:xfrm>
                            <a:off x="3759770" y="175485"/>
                            <a:ext cx="469161" cy="36177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22DE2B56" w14:textId="77777777" w:rsidR="008C3022" w:rsidRDefault="008C3022" w:rsidP="008C3022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6"/>
                                </w:rPr>
                                <w:object w:dxaOrig="360" w:dyaOrig="260" w14:anchorId="1B36DD8D">
                                  <v:shape id="_x0000_i1080" type="#_x0000_t75" style="width:15.75pt;height:11.25pt" o:ole="">
                                    <v:imagedata r:id="rId66" o:title=""/>
                                  </v:shape>
                                  <o:OLEObject Type="Embed" ProgID="Equation.DSMT4" ShapeID="_x0000_i1080" DrawAspect="Content" ObjectID="_1696822354" r:id="rId6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5" name="Pravokutnik: zaobljeni kutovi 45"/>
                        <wps:cNvSpPr/>
                        <wps:spPr>
                          <a:xfrm>
                            <a:off x="4140136" y="811618"/>
                            <a:ext cx="459225" cy="36177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281AD00" w14:textId="77777777" w:rsidR="008C3022" w:rsidRDefault="008C3022" w:rsidP="008C3022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6"/>
                                </w:rPr>
                                <w:object w:dxaOrig="340" w:dyaOrig="260" w14:anchorId="3FC34D85">
                                  <v:shape id="_x0000_i1081" type="#_x0000_t75" style="width:15pt;height:11.25pt" o:ole="">
                                    <v:imagedata r:id="rId68" o:title=""/>
                                  </v:shape>
                                  <o:OLEObject Type="Embed" ProgID="Equation.DSMT4" ShapeID="_x0000_i1081" DrawAspect="Content" ObjectID="_1696822355" r:id="rId6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6" name="Pravokutnik: zaobljeni kutovi 46"/>
                        <wps:cNvSpPr/>
                        <wps:spPr>
                          <a:xfrm>
                            <a:off x="4702750" y="277816"/>
                            <a:ext cx="393649" cy="50846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1E64FAD7" w14:textId="77777777" w:rsidR="008C3022" w:rsidRDefault="008C3022" w:rsidP="008C3022">
                              <w:pPr>
                                <w:spacing w:after="0"/>
                              </w:pPr>
                              <w:r w:rsidRPr="00172409">
                                <w:rPr>
                                  <w:position w:val="-22"/>
                                </w:rPr>
                                <w:object w:dxaOrig="220" w:dyaOrig="580" w14:anchorId="5E2A78B1">
                                  <v:shape id="_x0000_i1082" type="#_x0000_t75" style="width:9pt;height:24.75pt" o:ole="">
                                    <v:imagedata r:id="rId70" o:title=""/>
                                  </v:shape>
                                  <o:OLEObject Type="Embed" ProgID="Equation.DSMT4" ShapeID="_x0000_i1082" DrawAspect="Content" ObjectID="_1696822356" r:id="rId7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7" name="Pravokutnik: zaobljeni kutovi 47"/>
                        <wps:cNvSpPr/>
                        <wps:spPr>
                          <a:xfrm>
                            <a:off x="5324078" y="562806"/>
                            <a:ext cx="719946" cy="386478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7C697B99" w14:textId="77777777" w:rsidR="008C3022" w:rsidRDefault="008C3022" w:rsidP="008C3022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8"/>
                                </w:rPr>
                                <w:object w:dxaOrig="840" w:dyaOrig="340" w14:anchorId="1710D935">
                                  <v:shape id="_x0000_i1083" type="#_x0000_t75" style="width:35.25pt;height:15pt" o:ole="">
                                    <v:imagedata r:id="rId72" o:title=""/>
                                  </v:shape>
                                  <o:OLEObject Type="Embed" ProgID="Equation.DSMT4" ShapeID="_x0000_i1083" DrawAspect="Content" ObjectID="_1696822357" r:id="rId7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9" name="Pravokutnik: zaobljeni kutovi 49"/>
                        <wps:cNvSpPr/>
                        <wps:spPr>
                          <a:xfrm>
                            <a:off x="841084" y="58491"/>
                            <a:ext cx="517628" cy="361775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16EE6945" w14:textId="77777777" w:rsidR="008C3022" w:rsidRDefault="008C3022" w:rsidP="008C3022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6"/>
                                </w:rPr>
                                <w:object w:dxaOrig="460" w:dyaOrig="260" w14:anchorId="21E9870B">
                                  <v:shape id="_x0000_i1084" type="#_x0000_t75" style="width:19.5pt;height:11.25pt" o:ole="">
                                    <v:imagedata r:id="rId74" o:title=""/>
                                  </v:shape>
                                  <o:OLEObject Type="Embed" ProgID="Equation.DSMT4" ShapeID="_x0000_i1084" DrawAspect="Content" ObjectID="_1696822358" r:id="rId7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933C94A" id="Grupa 30" o:spid="_x0000_s1026" style="position:absolute;margin-left:10.1pt;margin-top:21.8pt;width:475.9pt;height:99.7pt;z-index:251659264" coordsize="60440,12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">
                <v:roundrect id="Pravokutnik: zaobljeni kutovi 31" o:spid="_x0000_s1027" style="position:absolute;width:5673;height:5758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68CEC5BA" w14:textId="77777777" w:rsidR="008C3022" w:rsidRDefault="008C3022" w:rsidP="008C3022">
                        <w:pPr>
                          <w:spacing w:after="0"/>
                        </w:pPr>
                        <w:r w:rsidRPr="00B8673F">
                          <w:rPr>
                            <w:position w:val="-24"/>
                          </w:rPr>
                          <w:object w:dxaOrig="480" w:dyaOrig="639" w14:anchorId="4287A4EC">
                            <v:shape id="_x0000_i1071" type="#_x0000_t75" style="width:20.25pt;height:27pt" o:ole="">
                              <v:imagedata r:id="rId48" o:title=""/>
                            </v:shape>
                            <o:OLEObject Type="Embed" ProgID="Equation.DSMT4" ShapeID="_x0000_i1071" DrawAspect="Content" ObjectID="_1696822345" r:id="rId76"/>
                          </w:object>
                        </w:r>
                      </w:p>
                    </w:txbxContent>
                  </v:textbox>
                </v:roundrect>
                <v:roundrect id="Pravokutnik: zaobljeni kutovi 33" o:spid="_x0000_s1028" style="position:absolute;left:8557;top:6362;width:6086;height:3817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1E2A9DA8" w14:textId="77777777" w:rsidR="008C3022" w:rsidRDefault="008C3022" w:rsidP="008C3022">
                        <w:pPr>
                          <w:spacing w:after="0"/>
                        </w:pPr>
                        <w:r w:rsidRPr="00B8673F">
                          <w:rPr>
                            <w:position w:val="-8"/>
                          </w:rPr>
                          <w:object w:dxaOrig="620" w:dyaOrig="340" w14:anchorId="74B6A6D1">
                            <v:shape id="_x0000_i1072" type="#_x0000_t75" style="width:26.25pt;height:15pt" o:ole="">
                              <v:imagedata r:id="rId50" o:title=""/>
                            </v:shape>
                            <o:OLEObject Type="Embed" ProgID="Equation.DSMT4" ShapeID="_x0000_i1072" DrawAspect="Content" ObjectID="_1696822346" r:id="rId77"/>
                          </w:object>
                        </w:r>
                      </w:p>
                    </w:txbxContent>
                  </v:textbox>
                </v:roundrect>
                <v:roundrect id="Pravokutnik: zaobljeni kutovi 34" o:spid="_x0000_s1029" style="position:absolute;left:34229;top:6801;width:5114;height:3817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3105A156" w14:textId="77777777" w:rsidR="008C3022" w:rsidRDefault="008C3022" w:rsidP="008C3022">
                        <w:pPr>
                          <w:spacing w:after="0"/>
                        </w:pPr>
                        <w:r w:rsidRPr="00B8673F">
                          <w:rPr>
                            <w:position w:val="-8"/>
                          </w:rPr>
                          <w:object w:dxaOrig="440" w:dyaOrig="340" w14:anchorId="6415BD22">
                            <v:shape id="_x0000_i1073" type="#_x0000_t75" style="width:18.75pt;height:15pt" o:ole="">
                              <v:imagedata r:id="rId52" o:title=""/>
                            </v:shape>
                            <o:OLEObject Type="Embed" ProgID="Equation.DSMT4" ShapeID="_x0000_i1073" DrawAspect="Content" ObjectID="_1696822347" r:id="rId78"/>
                          </w:object>
                        </w:r>
                      </w:p>
                    </w:txbxContent>
                  </v:textbox>
                </v:roundrect>
                <v:roundrect id="Pravokutnik: zaobljeni kutovi 35" o:spid="_x0000_s1030" style="position:absolute;left:16822;top:2486;width:3689;height:3612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705C3C2E" w14:textId="77777777" w:rsidR="008C3022" w:rsidRDefault="008C3022" w:rsidP="008C3022">
                        <w:pPr>
                          <w:spacing w:after="0"/>
                        </w:pPr>
                        <w:r w:rsidRPr="00B8673F">
                          <w:rPr>
                            <w:position w:val="-6"/>
                          </w:rPr>
                          <w:object w:dxaOrig="180" w:dyaOrig="240" w14:anchorId="07EB7E62">
                            <v:shape id="_x0000_i1074" type="#_x0000_t75" style="width:7.5pt;height:10.5pt" o:ole="">
                              <v:imagedata r:id="rId54" o:title=""/>
                            </v:shape>
                            <o:OLEObject Type="Embed" ProgID="Equation.DSMT4" ShapeID="_x0000_i1074" DrawAspect="Content" ObjectID="_1696822348" r:id="rId79"/>
                          </w:object>
                        </w:r>
                      </w:p>
                    </w:txbxContent>
                  </v:textbox>
                </v:roundrect>
                <v:roundrect id="Pravokutnik: zaobljeni kutovi 36" o:spid="_x0000_s1031" style="position:absolute;left:16310;top:8848;width:6199;height:3817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1C946C92" w14:textId="77777777" w:rsidR="008C3022" w:rsidRDefault="008C3022" w:rsidP="008C3022">
                        <w:pPr>
                          <w:spacing w:after="0"/>
                        </w:pPr>
                        <w:r w:rsidRPr="00B8673F">
                          <w:rPr>
                            <w:position w:val="-8"/>
                          </w:rPr>
                          <w:object w:dxaOrig="639" w:dyaOrig="340" w14:anchorId="7A940BC5">
                            <v:shape id="_x0000_i1075" type="#_x0000_t75" style="width:27pt;height:15pt" o:ole="">
                              <v:imagedata r:id="rId56" o:title=""/>
                            </v:shape>
                            <o:OLEObject Type="Embed" ProgID="Equation.DSMT4" ShapeID="_x0000_i1075" DrawAspect="Content" ObjectID="_1696822349" r:id="rId80"/>
                          </w:object>
                        </w:r>
                      </w:p>
                    </w:txbxContent>
                  </v:textbox>
                </v:roundrect>
                <v:roundrect id="Pravokutnik: zaobljeni kutovi 37" o:spid="_x0000_s1032" style="position:absolute;left:22672;width:5674;height:5758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6DE389F4" w14:textId="77777777" w:rsidR="008C3022" w:rsidRDefault="008C3022" w:rsidP="008C3022">
                        <w:pPr>
                          <w:spacing w:after="0"/>
                        </w:pPr>
                        <w:r w:rsidRPr="00B8673F">
                          <w:rPr>
                            <w:position w:val="-24"/>
                          </w:rPr>
                          <w:object w:dxaOrig="480" w:dyaOrig="639" w14:anchorId="3199A1DE">
                            <v:shape id="_x0000_i1076" type="#_x0000_t75" style="width:20.25pt;height:27pt" o:ole="">
                              <v:imagedata r:id="rId58" o:title=""/>
                            </v:shape>
                            <o:OLEObject Type="Embed" ProgID="Equation.DSMT4" ShapeID="_x0000_i1076" DrawAspect="Content" ObjectID="_1696822350" r:id="rId81"/>
                          </w:object>
                        </w:r>
                      </w:p>
                    </w:txbxContent>
                  </v:textbox>
                </v:roundrect>
                <v:roundrect id="Pravokutnik: zaobljeni kutovi 41" o:spid="_x0000_s1033" style="position:absolute;left:25968;top:6803;width:5999;height:5852;visibility:visible;mso-wrap-style:squar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" fillcolor="window" strokecolor="windowText" strokeweight="1pt">
                  <v:stroke joinstyle="miter"/>
                  <v:textbox>
                    <w:txbxContent>
                      <w:p w14:paraId="4D5E9D98" w14:textId="77777777" w:rsidR="008C3022" w:rsidRDefault="008C3022" w:rsidP="008C3022">
                        <w:pPr>
                          <w:spacing w:after="0"/>
                        </w:pPr>
                        <w:r w:rsidRPr="00B8673F">
                          <w:rPr>
                            <w:position w:val="-24"/>
                          </w:rPr>
                          <w:object w:dxaOrig="499" w:dyaOrig="639" w14:anchorId="4E3B209A">
                            <v:shape id="_x0000_i1077" type="#_x0000_t75" style="width:21pt;height:27pt" o:ole="">
                              <v:imagedata r:id="rId60" o:title=""/>
                            </v:shape>
                            <o:OLEObject Type="Embed" ProgID="Equation.DSMT4" ShapeID="_x0000_i1077" DrawAspect="Content" ObjectID="_1696822351" r:id="rId82"/>
                          </w:object>
                        </w:r>
                      </w:p>
                    </w:txbxContent>
                  </v:textbox>
                </v:roundrect>
                <v:roundrect id="Pravokutnik: zaobljeni kutovi 42" o:spid="_x0000_s1034" style="position:absolute;left:30864;width:3936;height:5084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" fillcolor="window" strokecolor="windowText" strokeweight="1pt">
                  <v:stroke joinstyle="miter"/>
                  <v:textbox style="mso-fit-shape-to-text:t">
                    <w:txbxContent>
                      <w:p w14:paraId="385C234F" w14:textId="77777777" w:rsidR="008C3022" w:rsidRDefault="008C3022" w:rsidP="008C3022">
                        <w:pPr>
                          <w:spacing w:after="0"/>
                        </w:pPr>
                        <w:r w:rsidRPr="00172409">
                          <w:rPr>
                            <w:position w:val="-22"/>
                          </w:rPr>
                          <w:object w:dxaOrig="220" w:dyaOrig="580" w14:anchorId="7DBF8B9E">
                            <v:shape id="_x0000_i1078" type="#_x0000_t75" style="width:9pt;height:24.75pt" o:ole="">
                              <v:imagedata r:id="rId62" o:title=""/>
                            </v:shape>
                            <o:OLEObject Type="Embed" ProgID="Equation.DSMT4" ShapeID="_x0000_i1078" DrawAspect="Content" ObjectID="_1696822352" r:id="rId83"/>
                          </w:object>
                        </w:r>
                      </w:p>
                    </w:txbxContent>
                  </v:textbox>
                </v:roundrect>
                <v:roundrect id="Pravokutnik: zaobljeni kutovi 43" o:spid="_x0000_s1035" style="position:absolute;left:1755;top:6872;width:3936;height:5084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430FFB5B" w14:textId="77777777" w:rsidR="008C3022" w:rsidRDefault="008C3022" w:rsidP="008C3022">
                        <w:pPr>
                          <w:spacing w:after="0"/>
                        </w:pPr>
                        <w:r w:rsidRPr="00172409">
                          <w:rPr>
                            <w:position w:val="-22"/>
                          </w:rPr>
                          <w:object w:dxaOrig="220" w:dyaOrig="580" w14:anchorId="01EED938">
                            <v:shape id="_x0000_i1079" type="#_x0000_t75" style="width:9pt;height:24.75pt" o:ole="">
                              <v:imagedata r:id="rId64" o:title=""/>
                            </v:shape>
                            <o:OLEObject Type="Embed" ProgID="Equation.DSMT4" ShapeID="_x0000_i1079" DrawAspect="Content" ObjectID="_1696822353" r:id="rId84"/>
                          </w:object>
                        </w:r>
                      </w:p>
                    </w:txbxContent>
                  </v:textbox>
                </v:roundrect>
                <v:roundrect id="Pravokutnik: zaobljeni kutovi 44" o:spid="_x0000_s1036" style="position:absolute;left:37597;top:1754;width:4692;height:3618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22DE2B56" w14:textId="77777777" w:rsidR="008C3022" w:rsidRDefault="008C3022" w:rsidP="008C3022">
                        <w:pPr>
                          <w:spacing w:after="0"/>
                        </w:pPr>
                        <w:r w:rsidRPr="00B8673F">
                          <w:rPr>
                            <w:position w:val="-6"/>
                          </w:rPr>
                          <w:object w:dxaOrig="360" w:dyaOrig="260" w14:anchorId="1B36DD8D">
                            <v:shape id="_x0000_i1080" type="#_x0000_t75" style="width:15.75pt;height:11.25pt" o:ole="">
                              <v:imagedata r:id="rId66" o:title=""/>
                            </v:shape>
                            <o:OLEObject Type="Embed" ProgID="Equation.DSMT4" ShapeID="_x0000_i1080" DrawAspect="Content" ObjectID="_1696822354" r:id="rId85"/>
                          </w:object>
                        </w:r>
                      </w:p>
                    </w:txbxContent>
                  </v:textbox>
                </v:roundrect>
                <v:roundrect id="Pravokutnik: zaobljeni kutovi 45" o:spid="_x0000_s1037" style="position:absolute;left:41401;top:8116;width:4592;height:3617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4281AD00" w14:textId="77777777" w:rsidR="008C3022" w:rsidRDefault="008C3022" w:rsidP="008C3022">
                        <w:pPr>
                          <w:spacing w:after="0"/>
                        </w:pPr>
                        <w:r w:rsidRPr="00B8673F">
                          <w:rPr>
                            <w:position w:val="-6"/>
                          </w:rPr>
                          <w:object w:dxaOrig="340" w:dyaOrig="260" w14:anchorId="3FC34D85">
                            <v:shape id="_x0000_i1081" type="#_x0000_t75" style="width:15pt;height:11.25pt" o:ole="">
                              <v:imagedata r:id="rId68" o:title=""/>
                            </v:shape>
                            <o:OLEObject Type="Embed" ProgID="Equation.DSMT4" ShapeID="_x0000_i1081" DrawAspect="Content" ObjectID="_1696822355" r:id="rId86"/>
                          </w:object>
                        </w:r>
                      </w:p>
                    </w:txbxContent>
                  </v:textbox>
                </v:roundrect>
                <v:roundrect id="Pravokutnik: zaobljeni kutovi 46" o:spid="_x0000_s1038" style="position:absolute;left:47027;top:2778;width:3936;height:5084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1E64FAD7" w14:textId="77777777" w:rsidR="008C3022" w:rsidRDefault="008C3022" w:rsidP="008C3022">
                        <w:pPr>
                          <w:spacing w:after="0"/>
                        </w:pPr>
                        <w:r w:rsidRPr="00172409">
                          <w:rPr>
                            <w:position w:val="-22"/>
                          </w:rPr>
                          <w:object w:dxaOrig="220" w:dyaOrig="580" w14:anchorId="5E2A78B1">
                            <v:shape id="_x0000_i1082" type="#_x0000_t75" style="width:9pt;height:24.75pt" o:ole="">
                              <v:imagedata r:id="rId70" o:title=""/>
                            </v:shape>
                            <o:OLEObject Type="Embed" ProgID="Equation.DSMT4" ShapeID="_x0000_i1082" DrawAspect="Content" ObjectID="_1696822356" r:id="rId87"/>
                          </w:object>
                        </w:r>
                      </w:p>
                    </w:txbxContent>
                  </v:textbox>
                </v:roundrect>
                <v:roundrect id="Pravokutnik: zaobljeni kutovi 47" o:spid="_x0000_s1039" style="position:absolute;left:53240;top:5628;width:7200;height:3864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" fillcolor="window" strokecolor="windowText" strokeweight="1pt">
                  <v:stroke joinstyle="miter"/>
                  <v:textbox style="mso-fit-shape-to-text:t">
                    <w:txbxContent>
                      <w:p w14:paraId="7C697B99" w14:textId="77777777" w:rsidR="008C3022" w:rsidRDefault="008C3022" w:rsidP="008C3022">
                        <w:pPr>
                          <w:spacing w:after="0"/>
                        </w:pPr>
                        <w:r w:rsidRPr="00B8673F">
                          <w:rPr>
                            <w:position w:val="-8"/>
                          </w:rPr>
                          <w:object w:dxaOrig="840" w:dyaOrig="340" w14:anchorId="1710D935">
                            <v:shape id="_x0000_i1083" type="#_x0000_t75" style="width:35.25pt;height:15pt" o:ole="">
                              <v:imagedata r:id="rId72" o:title=""/>
                            </v:shape>
                            <o:OLEObject Type="Embed" ProgID="Equation.DSMT4" ShapeID="_x0000_i1083" DrawAspect="Content" ObjectID="_1696822357" r:id="rId88"/>
                          </w:object>
                        </w:r>
                      </w:p>
                    </w:txbxContent>
                  </v:textbox>
                </v:roundrect>
                <v:roundrect id="Pravokutnik: zaobljeni kutovi 49" o:spid="_x0000_s1040" style="position:absolute;left:8410;top:584;width:5177;height:3618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16EE6945" w14:textId="77777777" w:rsidR="008C3022" w:rsidRDefault="008C3022" w:rsidP="008C3022">
                        <w:pPr>
                          <w:spacing w:after="0"/>
                        </w:pPr>
                        <w:r w:rsidRPr="00B8673F">
                          <w:rPr>
                            <w:position w:val="-6"/>
                          </w:rPr>
                          <w:object w:dxaOrig="460" w:dyaOrig="260" w14:anchorId="21E9870B">
                            <v:shape id="_x0000_i1084" type="#_x0000_t75" style="width:19.5pt;height:11.25pt" o:ole="">
                              <v:imagedata r:id="rId74" o:title=""/>
                            </v:shape>
                            <o:OLEObject Type="Embed" ProgID="Equation.DSMT4" ShapeID="_x0000_i1084" DrawAspect="Content" ObjectID="_1696822358" r:id="rId89"/>
                          </w:objec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Pr="00B3077C">
        <w:rPr>
          <w:rFonts w:ascii="Calibri" w:eastAsia="Calibri" w:hAnsi="Calibri" w:cs="Times New Roman"/>
          <w:bCs/>
          <w:color w:val="000000"/>
        </w:rPr>
        <w:t xml:space="preserve">1. </w:t>
      </w:r>
      <w:r w:rsidRPr="00B3077C">
        <w:rPr>
          <w:rFonts w:ascii="Calibri" w:eastAsia="Calibri" w:hAnsi="Calibri" w:cs="Times New Roman"/>
          <w:bCs/>
          <w:color w:val="000000"/>
        </w:rPr>
        <w:tab/>
        <w:t>Istom bojom obojite polja s brojevima jednakih vrijednosti.</w:t>
      </w:r>
    </w:p>
    <w:p w14:paraId="0542E207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  <w:b/>
          <w:color w:val="000000"/>
          <w:u w:val="single"/>
        </w:rPr>
      </w:pPr>
    </w:p>
    <w:p w14:paraId="71E5C8C8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  <w:b/>
          <w:color w:val="000000"/>
          <w:u w:val="single"/>
        </w:rPr>
      </w:pPr>
    </w:p>
    <w:p w14:paraId="1754A13C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  <w:b/>
          <w:color w:val="000000"/>
          <w:u w:val="single"/>
        </w:rPr>
      </w:pPr>
    </w:p>
    <w:p w14:paraId="24BA48F3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  <w:b/>
          <w:color w:val="000000"/>
          <w:u w:val="single"/>
        </w:rPr>
      </w:pPr>
    </w:p>
    <w:p w14:paraId="198D5710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  <w:b/>
          <w:color w:val="000000"/>
          <w:u w:val="single"/>
        </w:rPr>
      </w:pPr>
    </w:p>
    <w:p w14:paraId="5E51D0E9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  <w:b/>
          <w:color w:val="000000"/>
          <w:u w:val="single"/>
        </w:rPr>
      </w:pPr>
    </w:p>
    <w:p w14:paraId="03C85B28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  <w:bCs/>
          <w:color w:val="000000"/>
        </w:rPr>
        <w:t>2.</w:t>
      </w:r>
      <w:r w:rsidRPr="00B3077C">
        <w:rPr>
          <w:rFonts w:ascii="Calibri" w:eastAsia="Calibri" w:hAnsi="Calibri" w:cs="Times New Roman"/>
          <w:bCs/>
          <w:color w:val="000000"/>
        </w:rPr>
        <w:tab/>
        <w:t>Izračunajmo duljinu polumjera kruga ako je površina kruga 81π cm</w:t>
      </w:r>
      <w:r w:rsidRPr="00B3077C">
        <w:rPr>
          <w:rFonts w:ascii="Calibri" w:eastAsia="Calibri" w:hAnsi="Calibri" w:cs="Times New Roman"/>
          <w:bCs/>
          <w:color w:val="000000"/>
          <w:vertAlign w:val="superscript"/>
        </w:rPr>
        <w:t>2</w:t>
      </w:r>
      <w:r w:rsidRPr="00B3077C">
        <w:rPr>
          <w:rFonts w:ascii="Calibri" w:eastAsia="Calibri" w:hAnsi="Calibri" w:cs="Times New Roman"/>
          <w:bCs/>
          <w:color w:val="000000"/>
        </w:rPr>
        <w:t>.</w:t>
      </w:r>
    </w:p>
    <w:p w14:paraId="385DBF36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7F7D3E80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02D3A413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0C4A0BDA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0FB55E5A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  <w:bCs/>
          <w:color w:val="000000"/>
        </w:rPr>
        <w:t xml:space="preserve">3. </w:t>
      </w:r>
      <w:r w:rsidRPr="00B3077C">
        <w:rPr>
          <w:rFonts w:ascii="Calibri" w:eastAsia="Calibri" w:hAnsi="Calibri" w:cs="Times New Roman"/>
          <w:bCs/>
          <w:color w:val="000000"/>
        </w:rPr>
        <w:tab/>
        <w:t>S pomoću džepnog računala odredite približnu vrijednost drugog korijena na dvije decimale.</w:t>
      </w:r>
    </w:p>
    <w:p w14:paraId="3BF156FD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  <w:bCs/>
          <w:color w:val="000000"/>
        </w:rPr>
        <w:tab/>
        <w:t xml:space="preserve">a)  </w:t>
      </w:r>
      <w:r w:rsidRPr="00B3077C">
        <w:rPr>
          <w:rFonts w:ascii="Calibri" w:eastAsia="Calibri" w:hAnsi="Calibri" w:cs="Times New Roman"/>
          <w:position w:val="-8"/>
        </w:rPr>
        <w:object w:dxaOrig="499" w:dyaOrig="340" w14:anchorId="60DEE95B">
          <v:shape id="_x0000_i1047" type="#_x0000_t75" style="width:21pt;height:15pt" o:ole="">
            <v:imagedata r:id="rId90" o:title=""/>
          </v:shape>
          <o:OLEObject Type="Embed" ProgID="Equation.DSMT4" ShapeID="_x0000_i1047" DrawAspect="Content" ObjectID="_1696822321" r:id="rId91"/>
        </w:object>
      </w:r>
    </w:p>
    <w:p w14:paraId="34A2EA43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b)  </w:t>
      </w:r>
      <w:r w:rsidRPr="00B3077C">
        <w:rPr>
          <w:rFonts w:ascii="Calibri" w:eastAsia="Calibri" w:hAnsi="Calibri" w:cs="Times New Roman"/>
          <w:position w:val="-8"/>
        </w:rPr>
        <w:object w:dxaOrig="620" w:dyaOrig="340" w14:anchorId="62AB2D6F">
          <v:shape id="_x0000_i1048" type="#_x0000_t75" style="width:26.25pt;height:15pt" o:ole="">
            <v:imagedata r:id="rId92" o:title=""/>
          </v:shape>
          <o:OLEObject Type="Embed" ProgID="Equation.DSMT4" ShapeID="_x0000_i1048" DrawAspect="Content" ObjectID="_1696822322" r:id="rId93"/>
        </w:object>
      </w:r>
    </w:p>
    <w:p w14:paraId="6901CCED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c)  </w:t>
      </w:r>
      <w:r w:rsidRPr="00B3077C">
        <w:rPr>
          <w:rFonts w:ascii="Calibri" w:eastAsia="Calibri" w:hAnsi="Calibri" w:cs="Times New Roman"/>
          <w:position w:val="-8"/>
        </w:rPr>
        <w:object w:dxaOrig="900" w:dyaOrig="340" w14:anchorId="5BFAF24F">
          <v:shape id="_x0000_i1049" type="#_x0000_t75" style="width:38.25pt;height:15pt" o:ole="">
            <v:imagedata r:id="rId94" o:title=""/>
          </v:shape>
          <o:OLEObject Type="Embed" ProgID="Equation.DSMT4" ShapeID="_x0000_i1049" DrawAspect="Content" ObjectID="_1696822323" r:id="rId95"/>
        </w:object>
      </w:r>
    </w:p>
    <w:p w14:paraId="051F8FF8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d)  </w:t>
      </w:r>
      <w:r w:rsidRPr="00B3077C">
        <w:rPr>
          <w:rFonts w:ascii="Calibri" w:eastAsia="Calibri" w:hAnsi="Calibri" w:cs="Times New Roman"/>
          <w:position w:val="-8"/>
        </w:rPr>
        <w:object w:dxaOrig="900" w:dyaOrig="380" w14:anchorId="452EAB9F">
          <v:shape id="_x0000_i1050" type="#_x0000_t75" style="width:38.25pt;height:16.5pt" o:ole="">
            <v:imagedata r:id="rId96" o:title=""/>
          </v:shape>
          <o:OLEObject Type="Embed" ProgID="Equation.DSMT4" ShapeID="_x0000_i1050" DrawAspect="Content" ObjectID="_1696822324" r:id="rId97"/>
        </w:object>
      </w:r>
    </w:p>
    <w:p w14:paraId="26E2D7D7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e)  </w:t>
      </w:r>
      <w:r w:rsidRPr="00B3077C">
        <w:rPr>
          <w:rFonts w:ascii="Calibri" w:eastAsia="Calibri" w:hAnsi="Calibri" w:cs="Times New Roman"/>
          <w:position w:val="-24"/>
        </w:rPr>
        <w:object w:dxaOrig="540" w:dyaOrig="639" w14:anchorId="2A7AD452">
          <v:shape id="_x0000_i1051" type="#_x0000_t75" style="width:23.25pt;height:27pt" o:ole="">
            <v:imagedata r:id="rId98" o:title=""/>
          </v:shape>
          <o:OLEObject Type="Embed" ProgID="Equation.DSMT4" ShapeID="_x0000_i1051" DrawAspect="Content" ObjectID="_1696822325" r:id="rId99"/>
        </w:object>
      </w:r>
    </w:p>
    <w:p w14:paraId="677F162A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  <w:b/>
          <w:color w:val="000000"/>
          <w:u w:val="single"/>
        </w:rPr>
      </w:pPr>
    </w:p>
    <w:p w14:paraId="118238E7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  <w:bCs/>
          <w:color w:val="000000"/>
        </w:rPr>
        <w:t>4.</w:t>
      </w:r>
      <w:r w:rsidRPr="00B3077C">
        <w:rPr>
          <w:rFonts w:ascii="Calibri" w:eastAsia="Calibri" w:hAnsi="Calibri" w:cs="Times New Roman"/>
          <w:bCs/>
          <w:color w:val="000000"/>
        </w:rPr>
        <w:tab/>
        <w:t>Izračunajte s pomoću džepnog računala, a rezultat zaokružite na dvije decimale.</w:t>
      </w:r>
    </w:p>
    <w:p w14:paraId="4BCDC21F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  <w:bCs/>
          <w:color w:val="000000"/>
        </w:rPr>
        <w:tab/>
        <w:t xml:space="preserve">a)  </w:t>
      </w:r>
      <w:r w:rsidRPr="00B3077C">
        <w:rPr>
          <w:rFonts w:ascii="Calibri" w:eastAsia="Calibri" w:hAnsi="Calibri" w:cs="Times New Roman"/>
          <w:position w:val="-6"/>
        </w:rPr>
        <w:object w:dxaOrig="900" w:dyaOrig="320" w14:anchorId="4530144C">
          <v:shape id="_x0000_i1052" type="#_x0000_t75" style="width:38.25pt;height:13.5pt" o:ole="">
            <v:imagedata r:id="rId100" o:title=""/>
          </v:shape>
          <o:OLEObject Type="Embed" ProgID="Equation.DSMT4" ShapeID="_x0000_i1052" DrawAspect="Content" ObjectID="_1696822326" r:id="rId101"/>
        </w:object>
      </w:r>
    </w:p>
    <w:p w14:paraId="2F9CEEB0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b)  </w:t>
      </w:r>
      <w:r w:rsidRPr="00B3077C">
        <w:rPr>
          <w:rFonts w:ascii="Calibri" w:eastAsia="Calibri" w:hAnsi="Calibri" w:cs="Times New Roman"/>
          <w:position w:val="-8"/>
        </w:rPr>
        <w:object w:dxaOrig="1120" w:dyaOrig="340" w14:anchorId="60877E86">
          <v:shape id="_x0000_i1053" type="#_x0000_t75" style="width:48pt;height:15pt" o:ole="">
            <v:imagedata r:id="rId102" o:title=""/>
          </v:shape>
          <o:OLEObject Type="Embed" ProgID="Equation.DSMT4" ShapeID="_x0000_i1053" DrawAspect="Content" ObjectID="_1696822327" r:id="rId103"/>
        </w:object>
      </w:r>
    </w:p>
    <w:p w14:paraId="327D9E18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c)  </w:t>
      </w:r>
      <w:r w:rsidRPr="00B3077C">
        <w:rPr>
          <w:rFonts w:ascii="Calibri" w:eastAsia="Calibri" w:hAnsi="Calibri" w:cs="Times New Roman"/>
          <w:position w:val="-8"/>
        </w:rPr>
        <w:object w:dxaOrig="1380" w:dyaOrig="340" w14:anchorId="490DCF7E">
          <v:shape id="_x0000_i1054" type="#_x0000_t75" style="width:58.5pt;height:15pt" o:ole="">
            <v:imagedata r:id="rId104" o:title=""/>
          </v:shape>
          <o:OLEObject Type="Embed" ProgID="Equation.DSMT4" ShapeID="_x0000_i1054" DrawAspect="Content" ObjectID="_1696822328" r:id="rId105"/>
        </w:object>
      </w:r>
    </w:p>
    <w:p w14:paraId="1826D57D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</w:p>
    <w:p w14:paraId="24D8DCED" w14:textId="77777777" w:rsidR="008C3022" w:rsidRPr="00B3077C" w:rsidRDefault="008C3022" w:rsidP="008C3022">
      <w:pPr>
        <w:tabs>
          <w:tab w:val="left" w:pos="284"/>
        </w:tabs>
        <w:spacing w:after="0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5.</w:t>
      </w:r>
      <w:r w:rsidRPr="00B3077C">
        <w:rPr>
          <w:rFonts w:ascii="Calibri" w:eastAsia="Calibri" w:hAnsi="Calibri" w:cs="Times New Roman"/>
        </w:rPr>
        <w:tab/>
        <w:t>S pomoću džepnog računala odredite približnu vrijednost duljine stranice kvadrata površine 37 m</w:t>
      </w:r>
      <w:r w:rsidRPr="00B3077C">
        <w:rPr>
          <w:rFonts w:ascii="Calibri" w:eastAsia="Calibri" w:hAnsi="Calibri" w:cs="Times New Roman"/>
          <w:vertAlign w:val="superscript"/>
        </w:rPr>
        <w:t>2</w:t>
      </w:r>
      <w:r w:rsidRPr="00B3077C">
        <w:rPr>
          <w:rFonts w:ascii="Calibri" w:eastAsia="Calibri" w:hAnsi="Calibri" w:cs="Times New Roman"/>
        </w:rPr>
        <w:t xml:space="preserve">, </w:t>
      </w:r>
    </w:p>
    <w:p w14:paraId="2EA032A3" w14:textId="77777777" w:rsidR="008C3022" w:rsidRPr="00B3077C" w:rsidRDefault="008C3022" w:rsidP="008C3022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</w:rPr>
        <w:tab/>
        <w:t>zaokruženu na dvije decimale.</w:t>
      </w:r>
      <w:r w:rsidRPr="00B3077C">
        <w:rPr>
          <w:rFonts w:ascii="Calibri" w:eastAsia="Calibri" w:hAnsi="Calibri" w:cs="Times New Roman"/>
          <w:bCs/>
          <w:color w:val="000000"/>
        </w:rPr>
        <w:br w:type="page"/>
      </w:r>
    </w:p>
    <w:p w14:paraId="52C35614" w14:textId="77777777" w:rsidR="008C3022" w:rsidRPr="00B3077C" w:rsidRDefault="008C3022" w:rsidP="008C3022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B3077C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2ACA2651" w14:textId="77777777" w:rsidR="008C3022" w:rsidRPr="00B3077C" w:rsidRDefault="008C3022" w:rsidP="008C3022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noProof/>
        </w:rPr>
      </w:pPr>
      <w:r w:rsidRPr="00B3077C">
        <w:rPr>
          <w:rFonts w:ascii="Calibri" w:eastAsia="Calibri" w:hAnsi="Calibri" w:cs="Times New Roman"/>
          <w:noProof/>
        </w:rPr>
        <w:t xml:space="preserve">1. </w:t>
      </w:r>
      <w:r w:rsidRPr="00B3077C">
        <w:rPr>
          <w:rFonts w:ascii="Calibri" w:eastAsia="Calibri" w:hAnsi="Calibri" w:cs="Times New Roman"/>
          <w:noProof/>
        </w:rPr>
        <w:tab/>
        <w:t>a) 15,  b) 0.015,  c) 150</w:t>
      </w:r>
    </w:p>
    <w:p w14:paraId="282CBE3B" w14:textId="77777777" w:rsidR="008C3022" w:rsidRPr="00B3077C" w:rsidRDefault="008C3022" w:rsidP="008C3022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  <w:noProof/>
        </w:rPr>
        <w:t xml:space="preserve">2.   </w:t>
      </w:r>
      <w:r w:rsidRPr="00B3077C">
        <w:rPr>
          <w:rFonts w:ascii="Calibri" w:eastAsia="Calibri" w:hAnsi="Calibri" w:cs="Calibri"/>
        </w:rPr>
        <w:t xml:space="preserve">a)  </w:t>
      </w:r>
      <w:r w:rsidRPr="00B3077C">
        <w:rPr>
          <w:rFonts w:ascii="Calibri" w:eastAsia="Calibri" w:hAnsi="Calibri" w:cs="Times New Roman"/>
          <w:position w:val="-30"/>
        </w:rPr>
        <w:object w:dxaOrig="1020" w:dyaOrig="700" w14:anchorId="31DDF56F">
          <v:shape id="_x0000_i1055" type="#_x0000_t75" style="width:49.5pt;height:36.75pt" o:ole="">
            <v:imagedata r:id="rId106" o:title=""/>
          </v:shape>
          <o:OLEObject Type="Embed" ProgID="Equation.DSMT4" ShapeID="_x0000_i1055" DrawAspect="Content" ObjectID="_1696822329" r:id="rId107"/>
        </w:objec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c)  </w:t>
      </w:r>
      <w:r w:rsidRPr="00B3077C">
        <w:rPr>
          <w:rFonts w:ascii="Calibri" w:eastAsia="Calibri" w:hAnsi="Calibri" w:cs="Times New Roman"/>
          <w:position w:val="-30"/>
        </w:rPr>
        <w:object w:dxaOrig="1240" w:dyaOrig="760" w14:anchorId="2B1D62F1">
          <v:shape id="_x0000_i1056" type="#_x0000_t75" style="width:60.75pt;height:39.75pt" o:ole="">
            <v:imagedata r:id="rId108" o:title=""/>
          </v:shape>
          <o:OLEObject Type="Embed" ProgID="Equation.DSMT4" ShapeID="_x0000_i1056" DrawAspect="Content" ObjectID="_1696822330" r:id="rId109"/>
        </w:object>
      </w:r>
    </w:p>
    <w:p w14:paraId="578A97E0" w14:textId="77777777" w:rsidR="008C3022" w:rsidRPr="00B3077C" w:rsidRDefault="008C3022" w:rsidP="008C3022">
      <w:pPr>
        <w:tabs>
          <w:tab w:val="left" w:pos="284"/>
        </w:tabs>
        <w:spacing w:line="276" w:lineRule="auto"/>
        <w:rPr>
          <w:rFonts w:ascii="Calibri" w:eastAsia="Calibri" w:hAnsi="Calibri" w:cs="Times New Roman"/>
          <w:noProof/>
        </w:rPr>
      </w:pPr>
      <w:r w:rsidRPr="00B3077C">
        <w:rPr>
          <w:rFonts w:ascii="Calibri" w:eastAsia="Calibri" w:hAnsi="Calibri" w:cs="Calibri"/>
        </w:rPr>
        <w:tab/>
        <w:t xml:space="preserve">b)  </w:t>
      </w:r>
      <w:r w:rsidRPr="00B3077C">
        <w:rPr>
          <w:rFonts w:ascii="Calibri" w:eastAsia="Calibri" w:hAnsi="Calibri" w:cs="Times New Roman"/>
          <w:position w:val="-30"/>
        </w:rPr>
        <w:object w:dxaOrig="1140" w:dyaOrig="760" w14:anchorId="21697332">
          <v:shape id="_x0000_i1057" type="#_x0000_t75" style="width:54.75pt;height:39.75pt" o:ole="">
            <v:imagedata r:id="rId110" o:title=""/>
          </v:shape>
          <o:OLEObject Type="Embed" ProgID="Equation.DSMT4" ShapeID="_x0000_i1057" DrawAspect="Content" ObjectID="_1696822331" r:id="rId111"/>
        </w:object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  <w:t xml:space="preserve">d)  </w:t>
      </w:r>
      <w:r w:rsidRPr="00B3077C">
        <w:rPr>
          <w:rFonts w:ascii="Calibri" w:eastAsia="Calibri" w:hAnsi="Calibri" w:cs="Times New Roman"/>
          <w:position w:val="-30"/>
        </w:rPr>
        <w:object w:dxaOrig="1380" w:dyaOrig="700" w14:anchorId="65750F1E">
          <v:shape id="_x0000_i1058" type="#_x0000_t75" style="width:66.75pt;height:36.75pt" o:ole="">
            <v:imagedata r:id="rId112" o:title=""/>
          </v:shape>
          <o:OLEObject Type="Embed" ProgID="Equation.DSMT4" ShapeID="_x0000_i1058" DrawAspect="Content" ObjectID="_1696822332" r:id="rId113"/>
        </w:object>
      </w:r>
      <w:r w:rsidRPr="00B3077C">
        <w:rPr>
          <w:rFonts w:ascii="Calibri" w:eastAsia="Calibri" w:hAnsi="Calibri" w:cs="Times New Roman"/>
          <w:noProof/>
        </w:rPr>
        <w:t xml:space="preserve"> </w:t>
      </w:r>
    </w:p>
    <w:p w14:paraId="7AF16049" w14:textId="77777777" w:rsidR="008C3022" w:rsidRPr="00B3077C" w:rsidRDefault="008C3022" w:rsidP="008C3022">
      <w:pPr>
        <w:spacing w:before="240"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  <w:bCs/>
          <w:color w:val="000000"/>
        </w:rPr>
        <w:t xml:space="preserve">3.  </w:t>
      </w:r>
      <w:r w:rsidRPr="00B3077C">
        <w:rPr>
          <w:rFonts w:ascii="Calibri" w:eastAsia="Calibri" w:hAnsi="Calibri" w:cs="Calibri"/>
        </w:rPr>
        <w:t xml:space="preserve">a)  </w:t>
      </w:r>
      <w:r w:rsidRPr="00B3077C">
        <w:rPr>
          <w:rFonts w:ascii="Calibri" w:eastAsia="Calibri" w:hAnsi="Calibri" w:cs="Calibri"/>
          <w:position w:val="-10"/>
        </w:rPr>
        <w:object w:dxaOrig="1260" w:dyaOrig="360" w14:anchorId="56D1D673">
          <v:shape id="_x0000_i1059" type="#_x0000_t75" style="width:60.75pt;height:18.75pt" o:ole="">
            <v:imagedata r:id="rId114" o:title=""/>
          </v:shape>
          <o:OLEObject Type="Embed" ProgID="Equation.DSMT4" ShapeID="_x0000_i1059" DrawAspect="Content" ObjectID="_1696822333" r:id="rId115"/>
        </w:object>
      </w:r>
      <w:r w:rsidRPr="00B3077C">
        <w:rPr>
          <w:rFonts w:ascii="Calibri" w:eastAsia="Calibri" w:hAnsi="Calibri" w:cs="Calibri"/>
        </w:rPr>
        <w:t xml:space="preserve">,     b)  </w:t>
      </w:r>
      <w:r w:rsidRPr="00B3077C">
        <w:rPr>
          <w:rFonts w:ascii="Calibri" w:eastAsia="Calibri" w:hAnsi="Calibri" w:cs="Calibri"/>
          <w:position w:val="-10"/>
        </w:rPr>
        <w:object w:dxaOrig="1560" w:dyaOrig="360" w14:anchorId="4B1CF0D7">
          <v:shape id="_x0000_i1060" type="#_x0000_t75" style="width:75pt;height:18.75pt" o:ole="">
            <v:imagedata r:id="rId116" o:title=""/>
          </v:shape>
          <o:OLEObject Type="Embed" ProgID="Equation.DSMT4" ShapeID="_x0000_i1060" DrawAspect="Content" ObjectID="_1696822334" r:id="rId117"/>
        </w:object>
      </w:r>
      <w:r w:rsidRPr="00B3077C">
        <w:rPr>
          <w:rFonts w:ascii="Calibri" w:eastAsia="Calibri" w:hAnsi="Calibri" w:cs="Calibri"/>
        </w:rPr>
        <w:t xml:space="preserve">,     c)  </w:t>
      </w:r>
      <w:r w:rsidRPr="00B3077C">
        <w:rPr>
          <w:rFonts w:ascii="Calibri" w:eastAsia="Calibri" w:hAnsi="Calibri" w:cs="Calibri"/>
          <w:position w:val="-10"/>
        </w:rPr>
        <w:object w:dxaOrig="1560" w:dyaOrig="360" w14:anchorId="305033A2">
          <v:shape id="_x0000_i1061" type="#_x0000_t75" style="width:75pt;height:18.75pt" o:ole="">
            <v:imagedata r:id="rId118" o:title=""/>
          </v:shape>
          <o:OLEObject Type="Embed" ProgID="Equation.DSMT4" ShapeID="_x0000_i1061" DrawAspect="Content" ObjectID="_1696822335" r:id="rId119"/>
        </w:object>
      </w:r>
    </w:p>
    <w:p w14:paraId="1907D0A6" w14:textId="77777777" w:rsidR="008C3022" w:rsidRPr="00B3077C" w:rsidRDefault="008C3022" w:rsidP="008C3022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Calibri"/>
        </w:rPr>
        <w:t xml:space="preserve">4. </w:t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Times New Roman"/>
        </w:rPr>
        <w:t xml:space="preserve">a) </w:t>
      </w:r>
      <w:r w:rsidRPr="00B3077C">
        <w:rPr>
          <w:rFonts w:ascii="Calibri" w:eastAsia="Calibri" w:hAnsi="Calibri" w:cs="Times New Roman"/>
          <w:position w:val="-10"/>
        </w:rPr>
        <w:object w:dxaOrig="999" w:dyaOrig="400" w14:anchorId="0FD9AB4A">
          <v:shape id="_x0000_i1062" type="#_x0000_t75" style="width:48.75pt;height:21pt" o:ole="">
            <v:imagedata r:id="rId120" o:title=""/>
          </v:shape>
          <o:OLEObject Type="Embed" ProgID="Equation.DSMT4" ShapeID="_x0000_i1062" DrawAspect="Content" ObjectID="_1696822336" r:id="rId121"/>
        </w:objec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b) </w:t>
      </w:r>
      <w:r w:rsidRPr="00B3077C">
        <w:rPr>
          <w:rFonts w:ascii="Calibri" w:eastAsia="Calibri" w:hAnsi="Calibri" w:cs="Times New Roman"/>
          <w:position w:val="-22"/>
        </w:rPr>
        <w:object w:dxaOrig="1140" w:dyaOrig="620" w14:anchorId="2C8CFCC4">
          <v:shape id="_x0000_i1063" type="#_x0000_t75" style="width:54.75pt;height:32.25pt" o:ole="">
            <v:imagedata r:id="rId122" o:title=""/>
          </v:shape>
          <o:OLEObject Type="Embed" ProgID="Equation.DSMT4" ShapeID="_x0000_i1063" DrawAspect="Content" ObjectID="_1696822337" r:id="rId123"/>
        </w:objec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c) </w:t>
      </w:r>
      <w:r w:rsidRPr="00B3077C">
        <w:rPr>
          <w:rFonts w:ascii="Calibri" w:eastAsia="Calibri" w:hAnsi="Calibri" w:cs="Times New Roman"/>
          <w:position w:val="-22"/>
        </w:rPr>
        <w:object w:dxaOrig="1460" w:dyaOrig="620" w14:anchorId="37C9BE99">
          <v:shape id="_x0000_i1064" type="#_x0000_t75" style="width:71.25pt;height:32.25pt" o:ole="">
            <v:imagedata r:id="rId124" o:title=""/>
          </v:shape>
          <o:OLEObject Type="Embed" ProgID="Equation.DSMT4" ShapeID="_x0000_i1064" DrawAspect="Content" ObjectID="_1696822338" r:id="rId125"/>
        </w:object>
      </w:r>
    </w:p>
    <w:p w14:paraId="5BDC3B28" w14:textId="77777777" w:rsidR="008C3022" w:rsidRPr="00B3077C" w:rsidRDefault="008C3022" w:rsidP="008C3022">
      <w:pPr>
        <w:tabs>
          <w:tab w:val="left" w:pos="284"/>
        </w:tabs>
        <w:spacing w:before="240"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5. </w:t>
      </w:r>
      <w:r w:rsidRPr="00B3077C">
        <w:rPr>
          <w:rFonts w:ascii="Calibri" w:eastAsia="Calibri" w:hAnsi="Calibri" w:cs="Calibri"/>
        </w:rPr>
        <w:tab/>
        <w:t>0.5765</w:t>
      </w:r>
    </w:p>
    <w:p w14:paraId="2AD658FB" w14:textId="77777777" w:rsidR="008C3022" w:rsidRPr="00B3077C" w:rsidRDefault="008C3022" w:rsidP="008C3022">
      <w:pPr>
        <w:tabs>
          <w:tab w:val="left" w:pos="284"/>
        </w:tabs>
        <w:spacing w:before="240"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6. </w:t>
      </w:r>
      <w:r w:rsidRPr="00B3077C">
        <w:rPr>
          <w:rFonts w:ascii="Calibri" w:eastAsia="Calibri" w:hAnsi="Calibri" w:cs="Calibri"/>
        </w:rPr>
        <w:tab/>
        <w:t xml:space="preserve">84 </w:t>
      </w:r>
    </w:p>
    <w:p w14:paraId="7C205ACA" w14:textId="77777777" w:rsidR="008C3022" w:rsidRPr="00B3077C" w:rsidRDefault="008C3022" w:rsidP="008C3022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0047EDC6" w14:textId="77777777" w:rsidR="008C3022" w:rsidRPr="00B3077C" w:rsidRDefault="008C3022" w:rsidP="008C3022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  <w:b/>
          <w:color w:val="000000"/>
          <w:u w:val="single"/>
        </w:rPr>
        <w:t>Rješenja dodatnih zadataka</w:t>
      </w:r>
    </w:p>
    <w:p w14:paraId="6279781B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  <w:bCs/>
          <w:color w:val="000000"/>
        </w:rPr>
        <w:t xml:space="preserve">1. </w:t>
      </w:r>
      <w:r w:rsidRPr="00B3077C">
        <w:rPr>
          <w:rFonts w:ascii="Calibri" w:eastAsia="Calibri" w:hAnsi="Calibri" w:cs="Times New Roman"/>
          <w:bCs/>
          <w:color w:val="000000"/>
        </w:rPr>
        <w:tab/>
      </w:r>
      <w:r w:rsidRPr="00B3077C">
        <w:rPr>
          <w:rFonts w:ascii="Calibri" w:eastAsia="Calibri" w:hAnsi="Calibri" w:cs="Calibri"/>
        </w:rPr>
        <w:t xml:space="preserve">a)  </w:t>
      </w:r>
      <w:r w:rsidRPr="00B3077C">
        <w:rPr>
          <w:rFonts w:ascii="Calibri" w:eastAsia="Calibri" w:hAnsi="Calibri" w:cs="Calibri"/>
          <w:position w:val="-10"/>
        </w:rPr>
        <w:object w:dxaOrig="1740" w:dyaOrig="360" w14:anchorId="51A1D3CA">
          <v:shape id="_x0000_i1065" type="#_x0000_t75" style="width:83.25pt;height:18.75pt" o:ole="">
            <v:imagedata r:id="rId126" o:title=""/>
          </v:shape>
          <o:OLEObject Type="Embed" ProgID="Equation.DSMT4" ShapeID="_x0000_i1065" DrawAspect="Content" ObjectID="_1696822339" r:id="rId127"/>
        </w:object>
      </w:r>
      <w:r w:rsidRPr="00B3077C">
        <w:rPr>
          <w:rFonts w:ascii="Calibri" w:eastAsia="Calibri" w:hAnsi="Calibri" w:cs="Calibri"/>
        </w:rPr>
        <w:t xml:space="preserve"> ,   b)  </w:t>
      </w:r>
      <w:r w:rsidRPr="00B3077C">
        <w:rPr>
          <w:rFonts w:ascii="Calibri" w:eastAsia="Calibri" w:hAnsi="Calibri" w:cs="Calibri"/>
          <w:position w:val="-10"/>
        </w:rPr>
        <w:object w:dxaOrig="1800" w:dyaOrig="360" w14:anchorId="4846CEEA">
          <v:shape id="_x0000_i1066" type="#_x0000_t75" style="width:86.25pt;height:18.75pt" o:ole="">
            <v:imagedata r:id="rId128" o:title=""/>
          </v:shape>
          <o:OLEObject Type="Embed" ProgID="Equation.DSMT4" ShapeID="_x0000_i1066" DrawAspect="Content" ObjectID="_1696822340" r:id="rId129"/>
        </w:object>
      </w:r>
      <w:r w:rsidRPr="00B3077C">
        <w:rPr>
          <w:rFonts w:ascii="Calibri" w:eastAsia="Calibri" w:hAnsi="Calibri" w:cs="Calibri"/>
        </w:rPr>
        <w:tab/>
      </w:r>
    </w:p>
    <w:p w14:paraId="69017FF8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Calibri"/>
        </w:rPr>
        <w:t>2.</w:t>
      </w:r>
      <w:r w:rsidRPr="00B3077C">
        <w:rPr>
          <w:rFonts w:ascii="Calibri" w:eastAsia="Calibri" w:hAnsi="Calibri" w:cs="Calibri"/>
        </w:rPr>
        <w:tab/>
        <w:t xml:space="preserve">a) </w:t>
      </w:r>
      <w:r w:rsidRPr="00B3077C">
        <w:rPr>
          <w:rFonts w:ascii="Calibri" w:eastAsia="Calibri" w:hAnsi="Calibri" w:cs="Times New Roman"/>
          <w:position w:val="-4"/>
        </w:rPr>
        <w:object w:dxaOrig="480" w:dyaOrig="240" w14:anchorId="5F7CBB60">
          <v:shape id="_x0000_i1067" type="#_x0000_t75" style="width:23.25pt;height:13.5pt" o:ole="">
            <v:imagedata r:id="rId130" o:title=""/>
          </v:shape>
          <o:OLEObject Type="Embed" ProgID="Equation.DSMT4" ShapeID="_x0000_i1067" DrawAspect="Content" ObjectID="_1696822341" r:id="rId131"/>
        </w:object>
      </w:r>
      <w:r w:rsidRPr="00B3077C">
        <w:rPr>
          <w:rFonts w:ascii="Calibri" w:eastAsia="Calibri" w:hAnsi="Calibri" w:cs="Times New Roman"/>
        </w:rPr>
        <w:t xml:space="preserve">,  b) </w:t>
      </w:r>
      <w:r w:rsidRPr="00B3077C">
        <w:rPr>
          <w:rFonts w:ascii="Calibri" w:eastAsia="Calibri" w:hAnsi="Calibri" w:cs="Times New Roman"/>
          <w:position w:val="-8"/>
        </w:rPr>
        <w:object w:dxaOrig="1080" w:dyaOrig="320" w14:anchorId="4F2D3FF2">
          <v:shape id="_x0000_i1068" type="#_x0000_t75" style="width:52.5pt;height:17.25pt" o:ole="">
            <v:imagedata r:id="rId132" o:title=""/>
          </v:shape>
          <o:OLEObject Type="Embed" ProgID="Equation.DSMT4" ShapeID="_x0000_i1068" DrawAspect="Content" ObjectID="_1696822342" r:id="rId133"/>
        </w:object>
      </w:r>
      <w:r w:rsidRPr="00B3077C">
        <w:rPr>
          <w:rFonts w:ascii="Calibri" w:eastAsia="Calibri" w:hAnsi="Calibri" w:cs="Times New Roman"/>
        </w:rPr>
        <w:t xml:space="preserve">,  c) </w:t>
      </w:r>
      <w:r w:rsidRPr="00B3077C">
        <w:rPr>
          <w:rFonts w:ascii="Calibri" w:eastAsia="Calibri" w:hAnsi="Calibri" w:cs="Times New Roman"/>
          <w:position w:val="-8"/>
        </w:rPr>
        <w:object w:dxaOrig="1080" w:dyaOrig="320" w14:anchorId="15FAFA3D">
          <v:shape id="_x0000_i1069" type="#_x0000_t75" style="width:52.5pt;height:17.25pt" o:ole="">
            <v:imagedata r:id="rId134" o:title=""/>
          </v:shape>
          <o:OLEObject Type="Embed" ProgID="Equation.DSMT4" ShapeID="_x0000_i1069" DrawAspect="Content" ObjectID="_1696822343" r:id="rId135"/>
        </w:object>
      </w:r>
    </w:p>
    <w:p w14:paraId="7997455A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3.</w:t>
      </w:r>
      <w:r w:rsidRPr="00B3077C">
        <w:rPr>
          <w:rFonts w:ascii="Calibri" w:eastAsia="Calibri" w:hAnsi="Calibri" w:cs="Times New Roman"/>
        </w:rPr>
        <w:tab/>
        <w:t>0.22</w:t>
      </w:r>
    </w:p>
    <w:p w14:paraId="3B4C7BFE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4.  3.97 dm</w:t>
      </w:r>
      <w:r w:rsidRPr="00B3077C">
        <w:rPr>
          <w:rFonts w:ascii="Calibri" w:eastAsia="Calibri" w:hAnsi="Calibri" w:cs="Times New Roman"/>
          <w:vertAlign w:val="superscript"/>
        </w:rPr>
        <w:t>2</w:t>
      </w:r>
    </w:p>
    <w:p w14:paraId="003D8124" w14:textId="77777777" w:rsidR="008C3022" w:rsidRPr="00B3077C" w:rsidRDefault="008C3022" w:rsidP="008C3022">
      <w:pPr>
        <w:tabs>
          <w:tab w:val="left" w:pos="284"/>
        </w:tabs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</w:rPr>
        <w:t>5.</w: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  <w:position w:val="-8"/>
        </w:rPr>
        <w:object w:dxaOrig="1300" w:dyaOrig="320" w14:anchorId="585EA909">
          <v:shape id="_x0000_i1070" type="#_x0000_t75" style="width:63pt;height:17.25pt" o:ole="">
            <v:imagedata r:id="rId136" o:title=""/>
          </v:shape>
          <o:OLEObject Type="Embed" ProgID="Equation.DSMT4" ShapeID="_x0000_i1070" DrawAspect="Content" ObjectID="_1696822344" r:id="rId137"/>
        </w:object>
      </w:r>
    </w:p>
    <w:p w14:paraId="528FE897" w14:textId="77777777" w:rsidR="008C3022" w:rsidRPr="00B3077C" w:rsidRDefault="008C3022" w:rsidP="008C3022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75DAD0A1" w14:textId="77777777" w:rsidR="008C3022" w:rsidRPr="00B3077C" w:rsidRDefault="008C3022" w:rsidP="008C3022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B3077C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6682AEAA" w14:textId="77777777" w:rsidR="008C3022" w:rsidRPr="00B3077C" w:rsidRDefault="008C3022" w:rsidP="008C3022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1D464359" wp14:editId="2B925CEA">
            <wp:simplePos x="0" y="0"/>
            <wp:positionH relativeFrom="column">
              <wp:posOffset>157734</wp:posOffset>
            </wp:positionH>
            <wp:positionV relativeFrom="paragraph">
              <wp:posOffset>29413</wp:posOffset>
            </wp:positionV>
            <wp:extent cx="5800954" cy="1381925"/>
            <wp:effectExtent l="0" t="0" r="0" b="8890"/>
            <wp:wrapNone/>
            <wp:docPr id="51" name="Slika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1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156" cy="1385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3077C">
        <w:rPr>
          <w:rFonts w:ascii="Calibri" w:eastAsia="Calibri" w:hAnsi="Calibri" w:cs="Times New Roman"/>
          <w:bCs/>
          <w:color w:val="000000"/>
        </w:rPr>
        <w:t xml:space="preserve">1. </w:t>
      </w:r>
    </w:p>
    <w:p w14:paraId="3E73AB77" w14:textId="77777777" w:rsidR="008C3022" w:rsidRPr="00B3077C" w:rsidRDefault="008C3022" w:rsidP="008C3022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7685C9CC" w14:textId="77777777" w:rsidR="008C3022" w:rsidRPr="00B3077C" w:rsidRDefault="008C3022" w:rsidP="008C3022">
      <w:pPr>
        <w:spacing w:after="200" w:line="276" w:lineRule="auto"/>
        <w:rPr>
          <w:rFonts w:ascii="Calibri" w:eastAsia="Calibri" w:hAnsi="Calibri" w:cs="Times New Roman"/>
        </w:rPr>
      </w:pPr>
    </w:p>
    <w:p w14:paraId="059B8196" w14:textId="77777777" w:rsidR="008C3022" w:rsidRPr="00B3077C" w:rsidRDefault="008C3022" w:rsidP="008C3022">
      <w:pPr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39C70F51" w14:textId="77777777" w:rsidR="008C3022" w:rsidRPr="00B3077C" w:rsidRDefault="008C3022" w:rsidP="008C3022">
      <w:pPr>
        <w:spacing w:after="200" w:line="276" w:lineRule="auto"/>
        <w:rPr>
          <w:rFonts w:ascii="Calibri" w:eastAsia="Calibri" w:hAnsi="Calibri" w:cs="Times New Roman"/>
        </w:rPr>
      </w:pPr>
    </w:p>
    <w:p w14:paraId="24A35644" w14:textId="77777777" w:rsidR="008C3022" w:rsidRPr="00B3077C" w:rsidRDefault="008C3022" w:rsidP="008C3022">
      <w:pPr>
        <w:spacing w:after="20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2.  9 cm</w:t>
      </w:r>
    </w:p>
    <w:p w14:paraId="29313F41" w14:textId="77777777" w:rsidR="008C3022" w:rsidRPr="00B3077C" w:rsidRDefault="008C3022" w:rsidP="008C3022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3.</w:t>
      </w:r>
      <w:r w:rsidRPr="00B3077C">
        <w:rPr>
          <w:rFonts w:ascii="Calibri" w:eastAsia="Calibri" w:hAnsi="Calibri" w:cs="Times New Roman"/>
        </w:rPr>
        <w:tab/>
        <w:t>a) 2.24,  b) 6.16,  c) 0.26,  d) 45.83,  e) 0.65</w:t>
      </w:r>
    </w:p>
    <w:p w14:paraId="61545E34" w14:textId="77777777" w:rsidR="008C3022" w:rsidRPr="00B3077C" w:rsidRDefault="008C3022" w:rsidP="008C3022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4.</w:t>
      </w:r>
      <w:r w:rsidRPr="00B3077C">
        <w:rPr>
          <w:rFonts w:ascii="Calibri" w:eastAsia="Calibri" w:hAnsi="Calibri" w:cs="Times New Roman"/>
        </w:rPr>
        <w:tab/>
        <w:t>a) 8.46,  b) 19.27,  c) 11.33</w:t>
      </w:r>
    </w:p>
    <w:p w14:paraId="31D056C6" w14:textId="6AB02C99" w:rsidR="001B318D" w:rsidRPr="008C3022" w:rsidRDefault="008C3022" w:rsidP="008C3022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5.</w:t>
      </w:r>
      <w:r w:rsidRPr="00B3077C">
        <w:rPr>
          <w:rFonts w:ascii="Calibri" w:eastAsia="Calibri" w:hAnsi="Calibri" w:cs="Times New Roman"/>
        </w:rPr>
        <w:tab/>
        <w:t>6.08 m</w:t>
      </w:r>
    </w:p>
    <w:sectPr w:rsidR="001B318D" w:rsidRPr="008C3022" w:rsidSect="008C3022">
      <w:pgSz w:w="11906" w:h="16838"/>
      <w:pgMar w:top="1135" w:right="1417" w:bottom="1276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3022"/>
    <w:rsid w:val="001B318D"/>
    <w:rsid w:val="008B6D79"/>
    <w:rsid w:val="008C30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8301B1"/>
  <w15:chartTrackingRefBased/>
  <w15:docId w15:val="{1299BB8B-EB66-4804-897B-5169BD1AD2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C3022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50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72.bin"/><Relationship Id="rId138" Type="http://schemas.openxmlformats.org/officeDocument/2006/relationships/image" Target="media/image61.jpeg"/><Relationship Id="rId16" Type="http://schemas.openxmlformats.org/officeDocument/2006/relationships/image" Target="media/image7.wmf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7.bin"/><Relationship Id="rId128" Type="http://schemas.openxmlformats.org/officeDocument/2006/relationships/image" Target="media/image56.wmf"/><Relationship Id="rId5" Type="http://schemas.openxmlformats.org/officeDocument/2006/relationships/oleObject" Target="embeddings/oleObject1.bin"/><Relationship Id="rId90" Type="http://schemas.openxmlformats.org/officeDocument/2006/relationships/image" Target="media/image37.wmf"/><Relationship Id="rId95" Type="http://schemas.openxmlformats.org/officeDocument/2006/relationships/oleObject" Target="embeddings/oleObject5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2.bin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6.bin"/><Relationship Id="rId93" Type="http://schemas.openxmlformats.org/officeDocument/2006/relationships/oleObject" Target="embeddings/oleObject52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6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7.bin"/><Relationship Id="rId108" Type="http://schemas.openxmlformats.org/officeDocument/2006/relationships/image" Target="media/image46.wmf"/><Relationship Id="rId116" Type="http://schemas.openxmlformats.org/officeDocument/2006/relationships/image" Target="media/image50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70.bin"/><Relationship Id="rId137" Type="http://schemas.openxmlformats.org/officeDocument/2006/relationships/oleObject" Target="embeddings/oleObject74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9.bin"/><Relationship Id="rId91" Type="http://schemas.openxmlformats.org/officeDocument/2006/relationships/oleObject" Target="embeddings/oleObject51.bin"/><Relationship Id="rId96" Type="http://schemas.openxmlformats.org/officeDocument/2006/relationships/image" Target="media/image40.wmf"/><Relationship Id="rId111" Type="http://schemas.openxmlformats.org/officeDocument/2006/relationships/oleObject" Target="embeddings/oleObject61.bin"/><Relationship Id="rId132" Type="http://schemas.openxmlformats.org/officeDocument/2006/relationships/image" Target="media/image58.wmf"/><Relationship Id="rId14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5.wmf"/><Relationship Id="rId114" Type="http://schemas.openxmlformats.org/officeDocument/2006/relationships/image" Target="media/image49.wmf"/><Relationship Id="rId119" Type="http://schemas.openxmlformats.org/officeDocument/2006/relationships/oleObject" Target="embeddings/oleObject65.bin"/><Relationship Id="rId127" Type="http://schemas.openxmlformats.org/officeDocument/2006/relationships/oleObject" Target="embeddings/oleObject6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7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image" Target="media/image53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7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0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4.bin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8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38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63.bin"/><Relationship Id="rId131" Type="http://schemas.openxmlformats.org/officeDocument/2006/relationships/oleObject" Target="embeddings/oleObject71.bin"/><Relationship Id="rId136" Type="http://schemas.openxmlformats.org/officeDocument/2006/relationships/image" Target="media/image60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8.bin"/><Relationship Id="rId126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05</Words>
  <Characters>2879</Characters>
  <Application>Microsoft Office Word</Application>
  <DocSecurity>0</DocSecurity>
  <Lines>23</Lines>
  <Paragraphs>6</Paragraphs>
  <ScaleCrop>false</ScaleCrop>
  <Company/>
  <LinksUpToDate>false</LinksUpToDate>
  <CharactersWithSpaces>3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0-27T04:43:00Z</dcterms:created>
  <dcterms:modified xsi:type="dcterms:W3CDTF">2021-10-27T04:43:00Z</dcterms:modified>
</cp:coreProperties>
</file>